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6" r:id="rId4"/>
  </p:sldMasterIdLst>
  <p:notesMasterIdLst>
    <p:notesMasterId r:id="rId31"/>
  </p:notesMasterIdLst>
  <p:sldIdLst>
    <p:sldId id="256" r:id="rId5"/>
    <p:sldId id="257" r:id="rId6"/>
    <p:sldId id="264" r:id="rId7"/>
    <p:sldId id="362" r:id="rId8"/>
    <p:sldId id="263" r:id="rId9"/>
    <p:sldId id="259" r:id="rId10"/>
    <p:sldId id="361" r:id="rId11"/>
    <p:sldId id="366" r:id="rId12"/>
    <p:sldId id="298" r:id="rId13"/>
    <p:sldId id="367" r:id="rId14"/>
    <p:sldId id="337" r:id="rId15"/>
    <p:sldId id="274" r:id="rId16"/>
    <p:sldId id="275" r:id="rId17"/>
    <p:sldId id="277" r:id="rId18"/>
    <p:sldId id="364" r:id="rId19"/>
    <p:sldId id="299" r:id="rId20"/>
    <p:sldId id="276" r:id="rId21"/>
    <p:sldId id="308" r:id="rId22"/>
    <p:sldId id="284" r:id="rId23"/>
    <p:sldId id="309" r:id="rId24"/>
    <p:sldId id="339" r:id="rId25"/>
    <p:sldId id="305" r:id="rId26"/>
    <p:sldId id="306" r:id="rId27"/>
    <p:sldId id="261" r:id="rId28"/>
    <p:sldId id="307" r:id="rId29"/>
    <p:sldId id="267" r:id="rId30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59" d="100"/>
          <a:sy n="59" d="100"/>
        </p:scale>
        <p:origin x="300" y="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ableStyles" Target="tableStyles.xml"/><Relationship Id="rId8" Type="http://schemas.openxmlformats.org/officeDocument/2006/relationships/slide" Target="slides/slide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F1954D6-9BFF-4725-938F-478D9FB61094}" type="doc">
      <dgm:prSet loTypeId="urn:microsoft.com/office/officeart/2008/layout/VerticalCurvedList" loCatId="list" qsTypeId="urn:microsoft.com/office/officeart/2005/8/quickstyle/3d3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3040A6F1-71E1-4B3E-9017-6522F3ABA108}">
      <dgm:prSet phldrT="[Text]"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24D790E9-C505-419E-8DD9-6A202F08F1F7}" type="parTrans" cxnId="{C2A5123B-7A8A-4E2D-90FF-714716BD6DFF}">
      <dgm:prSet/>
      <dgm:spPr/>
      <dgm:t>
        <a:bodyPr/>
        <a:lstStyle/>
        <a:p>
          <a:endParaRPr lang="en-US"/>
        </a:p>
      </dgm:t>
    </dgm:pt>
    <dgm:pt modelId="{C6563A1B-CB56-4B29-9D0D-5B57685E49B3}" type="sibTrans" cxnId="{C2A5123B-7A8A-4E2D-90FF-714716BD6DFF}">
      <dgm:prSet/>
      <dgm:spPr/>
      <dgm:t>
        <a:bodyPr/>
        <a:lstStyle/>
        <a:p>
          <a:endParaRPr lang="en-US"/>
        </a:p>
      </dgm:t>
    </dgm:pt>
    <dgm:pt modelId="{8B1F18B9-FACD-411C-A938-DC47A45D25D9}">
      <dgm:prSet phldrT="[Text]"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8AF6AC6B-82D6-4062-B3C6-DC55F8A52318}" type="parTrans" cxnId="{748703B7-CD38-4AEE-8E02-374782DD2E7E}">
      <dgm:prSet/>
      <dgm:spPr/>
      <dgm:t>
        <a:bodyPr/>
        <a:lstStyle/>
        <a:p>
          <a:endParaRPr lang="en-US"/>
        </a:p>
      </dgm:t>
    </dgm:pt>
    <dgm:pt modelId="{DB8E5A8E-9052-4302-A58D-C7D631E91546}" type="sibTrans" cxnId="{748703B7-CD38-4AEE-8E02-374782DD2E7E}">
      <dgm:prSet/>
      <dgm:spPr/>
      <dgm:t>
        <a:bodyPr/>
        <a:lstStyle/>
        <a:p>
          <a:endParaRPr lang="en-US"/>
        </a:p>
      </dgm:t>
    </dgm:pt>
    <dgm:pt modelId="{CF4C73B6-7557-424C-A9BF-31639E3418FE}">
      <dgm:prSet phldrT="[Text]"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2BE187D4-1054-48FF-B54D-6BC770A876F4}" type="parTrans" cxnId="{ADF7FF7C-4001-43A2-A4EF-BC55A2E6E1C0}">
      <dgm:prSet/>
      <dgm:spPr/>
      <dgm:t>
        <a:bodyPr/>
        <a:lstStyle/>
        <a:p>
          <a:endParaRPr lang="en-US"/>
        </a:p>
      </dgm:t>
    </dgm:pt>
    <dgm:pt modelId="{D3ABB6B3-D221-4905-B3D7-DAF06B24DA32}" type="sibTrans" cxnId="{ADF7FF7C-4001-43A2-A4EF-BC55A2E6E1C0}">
      <dgm:prSet/>
      <dgm:spPr/>
      <dgm:t>
        <a:bodyPr/>
        <a:lstStyle/>
        <a:p>
          <a:endParaRPr lang="en-US"/>
        </a:p>
      </dgm:t>
    </dgm:pt>
    <dgm:pt modelId="{8D30A8C5-B299-41C6-9706-0B695108BA20}" type="pres">
      <dgm:prSet presAssocID="{6F1954D6-9BFF-4725-938F-478D9FB61094}" presName="Name0" presStyleCnt="0">
        <dgm:presLayoutVars>
          <dgm:chMax val="7"/>
          <dgm:chPref val="7"/>
          <dgm:dir/>
        </dgm:presLayoutVars>
      </dgm:prSet>
      <dgm:spPr/>
    </dgm:pt>
    <dgm:pt modelId="{7B9A49DF-1E98-4483-9A73-AA2C6381AD8D}" type="pres">
      <dgm:prSet presAssocID="{6F1954D6-9BFF-4725-938F-478D9FB61094}" presName="Name1" presStyleCnt="0"/>
      <dgm:spPr/>
    </dgm:pt>
    <dgm:pt modelId="{9ED47A06-F406-438A-BAB3-E6FEBB36A450}" type="pres">
      <dgm:prSet presAssocID="{6F1954D6-9BFF-4725-938F-478D9FB61094}" presName="cycle" presStyleCnt="0"/>
      <dgm:spPr/>
    </dgm:pt>
    <dgm:pt modelId="{56E396D1-695A-461A-BB95-4C0B8092BF06}" type="pres">
      <dgm:prSet presAssocID="{6F1954D6-9BFF-4725-938F-478D9FB61094}" presName="srcNode" presStyleLbl="node1" presStyleIdx="0" presStyleCnt="3"/>
      <dgm:spPr/>
    </dgm:pt>
    <dgm:pt modelId="{77DF57EF-EA0B-4DDB-89C6-3EE7621C2BD5}" type="pres">
      <dgm:prSet presAssocID="{6F1954D6-9BFF-4725-938F-478D9FB61094}" presName="conn" presStyleLbl="parChTrans1D2" presStyleIdx="0" presStyleCnt="1"/>
      <dgm:spPr/>
    </dgm:pt>
    <dgm:pt modelId="{F2EE7125-7BF3-4615-B6B6-B69F1D1868BE}" type="pres">
      <dgm:prSet presAssocID="{6F1954D6-9BFF-4725-938F-478D9FB61094}" presName="extraNode" presStyleLbl="node1" presStyleIdx="0" presStyleCnt="3"/>
      <dgm:spPr/>
    </dgm:pt>
    <dgm:pt modelId="{5F14D1D2-33F4-4714-816B-D7E4C9BE4B49}" type="pres">
      <dgm:prSet presAssocID="{6F1954D6-9BFF-4725-938F-478D9FB61094}" presName="dstNode" presStyleLbl="node1" presStyleIdx="0" presStyleCnt="3"/>
      <dgm:spPr/>
    </dgm:pt>
    <dgm:pt modelId="{A92893DC-98A6-4C49-9326-293D99019F88}" type="pres">
      <dgm:prSet presAssocID="{3040A6F1-71E1-4B3E-9017-6522F3ABA108}" presName="text_1" presStyleLbl="node1" presStyleIdx="0" presStyleCnt="3">
        <dgm:presLayoutVars>
          <dgm:bulletEnabled val="1"/>
        </dgm:presLayoutVars>
      </dgm:prSet>
      <dgm:spPr/>
    </dgm:pt>
    <dgm:pt modelId="{1039816E-D816-44F2-92FC-36B1D3B73F06}" type="pres">
      <dgm:prSet presAssocID="{3040A6F1-71E1-4B3E-9017-6522F3ABA108}" presName="accent_1" presStyleCnt="0"/>
      <dgm:spPr/>
    </dgm:pt>
    <dgm:pt modelId="{FCBA8125-41EE-499D-8DF0-55934C0AD1D4}" type="pres">
      <dgm:prSet presAssocID="{3040A6F1-71E1-4B3E-9017-6522F3ABA108}" presName="accentRepeatNode" presStyleLbl="solidFgAcc1" presStyleIdx="0" presStyleCnt="3"/>
      <dgm:spPr/>
    </dgm:pt>
    <dgm:pt modelId="{BE67FD59-6046-400B-8493-141FFBB0EC7B}" type="pres">
      <dgm:prSet presAssocID="{8B1F18B9-FACD-411C-A938-DC47A45D25D9}" presName="text_2" presStyleLbl="node1" presStyleIdx="1" presStyleCnt="3">
        <dgm:presLayoutVars>
          <dgm:bulletEnabled val="1"/>
        </dgm:presLayoutVars>
      </dgm:prSet>
      <dgm:spPr/>
    </dgm:pt>
    <dgm:pt modelId="{E7173297-2E88-49BA-AF91-1D975C79F763}" type="pres">
      <dgm:prSet presAssocID="{8B1F18B9-FACD-411C-A938-DC47A45D25D9}" presName="accent_2" presStyleCnt="0"/>
      <dgm:spPr/>
    </dgm:pt>
    <dgm:pt modelId="{42D511B0-7956-40F1-8972-2E31F561029A}" type="pres">
      <dgm:prSet presAssocID="{8B1F18B9-FACD-411C-A938-DC47A45D25D9}" presName="accentRepeatNode" presStyleLbl="solidFgAcc1" presStyleIdx="1" presStyleCnt="3"/>
      <dgm:spPr/>
    </dgm:pt>
    <dgm:pt modelId="{6FE9DE36-EF62-4FAB-9668-4ECA559AB004}" type="pres">
      <dgm:prSet presAssocID="{CF4C73B6-7557-424C-A9BF-31639E3418FE}" presName="text_3" presStyleLbl="node1" presStyleIdx="2" presStyleCnt="3">
        <dgm:presLayoutVars>
          <dgm:bulletEnabled val="1"/>
        </dgm:presLayoutVars>
      </dgm:prSet>
      <dgm:spPr/>
    </dgm:pt>
    <dgm:pt modelId="{0AF8F19E-6F6C-49DA-ACFF-04F91B4F2A67}" type="pres">
      <dgm:prSet presAssocID="{CF4C73B6-7557-424C-A9BF-31639E3418FE}" presName="accent_3" presStyleCnt="0"/>
      <dgm:spPr/>
    </dgm:pt>
    <dgm:pt modelId="{6736BEAC-386E-40E4-BC99-01A892B2DEBA}" type="pres">
      <dgm:prSet presAssocID="{CF4C73B6-7557-424C-A9BF-31639E3418FE}" presName="accentRepeatNode" presStyleLbl="solidFgAcc1" presStyleIdx="2" presStyleCnt="3"/>
      <dgm:spPr/>
    </dgm:pt>
  </dgm:ptLst>
  <dgm:cxnLst>
    <dgm:cxn modelId="{989A8600-5D5C-4BCF-BDDC-485F76FBA41E}" type="presOf" srcId="{CF4C73B6-7557-424C-A9BF-31639E3418FE}" destId="{6FE9DE36-EF62-4FAB-9668-4ECA559AB004}" srcOrd="0" destOrd="0" presId="urn:microsoft.com/office/officeart/2008/layout/VerticalCurvedList"/>
    <dgm:cxn modelId="{3F65DC2E-5C6C-4697-9295-42536B392F6A}" type="presOf" srcId="{3040A6F1-71E1-4B3E-9017-6522F3ABA108}" destId="{A92893DC-98A6-4C49-9326-293D99019F88}" srcOrd="0" destOrd="0" presId="urn:microsoft.com/office/officeart/2008/layout/VerticalCurvedList"/>
    <dgm:cxn modelId="{C2A5123B-7A8A-4E2D-90FF-714716BD6DFF}" srcId="{6F1954D6-9BFF-4725-938F-478D9FB61094}" destId="{3040A6F1-71E1-4B3E-9017-6522F3ABA108}" srcOrd="0" destOrd="0" parTransId="{24D790E9-C505-419E-8DD9-6A202F08F1F7}" sibTransId="{C6563A1B-CB56-4B29-9D0D-5B57685E49B3}"/>
    <dgm:cxn modelId="{1C858345-9487-429F-93A3-0DF4D38E1D16}" type="presOf" srcId="{C6563A1B-CB56-4B29-9D0D-5B57685E49B3}" destId="{77DF57EF-EA0B-4DDB-89C6-3EE7621C2BD5}" srcOrd="0" destOrd="0" presId="urn:microsoft.com/office/officeart/2008/layout/VerticalCurvedList"/>
    <dgm:cxn modelId="{69A4D076-B82C-4CFF-97B2-6C659F64C090}" type="presOf" srcId="{6F1954D6-9BFF-4725-938F-478D9FB61094}" destId="{8D30A8C5-B299-41C6-9706-0B695108BA20}" srcOrd="0" destOrd="0" presId="urn:microsoft.com/office/officeart/2008/layout/VerticalCurvedList"/>
    <dgm:cxn modelId="{ADF7FF7C-4001-43A2-A4EF-BC55A2E6E1C0}" srcId="{6F1954D6-9BFF-4725-938F-478D9FB61094}" destId="{CF4C73B6-7557-424C-A9BF-31639E3418FE}" srcOrd="2" destOrd="0" parTransId="{2BE187D4-1054-48FF-B54D-6BC770A876F4}" sibTransId="{D3ABB6B3-D221-4905-B3D7-DAF06B24DA32}"/>
    <dgm:cxn modelId="{748703B7-CD38-4AEE-8E02-374782DD2E7E}" srcId="{6F1954D6-9BFF-4725-938F-478D9FB61094}" destId="{8B1F18B9-FACD-411C-A938-DC47A45D25D9}" srcOrd="1" destOrd="0" parTransId="{8AF6AC6B-82D6-4062-B3C6-DC55F8A52318}" sibTransId="{DB8E5A8E-9052-4302-A58D-C7D631E91546}"/>
    <dgm:cxn modelId="{D14717F3-5E67-4111-BE39-14F8B1EF75A6}" type="presOf" srcId="{8B1F18B9-FACD-411C-A938-DC47A45D25D9}" destId="{BE67FD59-6046-400B-8493-141FFBB0EC7B}" srcOrd="0" destOrd="0" presId="urn:microsoft.com/office/officeart/2008/layout/VerticalCurvedList"/>
    <dgm:cxn modelId="{D2F663E5-100E-4ABA-BA51-F2E6A39FCC87}" type="presParOf" srcId="{8D30A8C5-B299-41C6-9706-0B695108BA20}" destId="{7B9A49DF-1E98-4483-9A73-AA2C6381AD8D}" srcOrd="0" destOrd="0" presId="urn:microsoft.com/office/officeart/2008/layout/VerticalCurvedList"/>
    <dgm:cxn modelId="{0782107D-B4E2-404A-A121-DDB41DFE4608}" type="presParOf" srcId="{7B9A49DF-1E98-4483-9A73-AA2C6381AD8D}" destId="{9ED47A06-F406-438A-BAB3-E6FEBB36A450}" srcOrd="0" destOrd="0" presId="urn:microsoft.com/office/officeart/2008/layout/VerticalCurvedList"/>
    <dgm:cxn modelId="{96369236-DC70-4006-8B70-43A868A7453D}" type="presParOf" srcId="{9ED47A06-F406-438A-BAB3-E6FEBB36A450}" destId="{56E396D1-695A-461A-BB95-4C0B8092BF06}" srcOrd="0" destOrd="0" presId="urn:microsoft.com/office/officeart/2008/layout/VerticalCurvedList"/>
    <dgm:cxn modelId="{91E5CCF8-8B08-475D-870C-97F87E2514B0}" type="presParOf" srcId="{9ED47A06-F406-438A-BAB3-E6FEBB36A450}" destId="{77DF57EF-EA0B-4DDB-89C6-3EE7621C2BD5}" srcOrd="1" destOrd="0" presId="urn:microsoft.com/office/officeart/2008/layout/VerticalCurvedList"/>
    <dgm:cxn modelId="{E5C1310D-1DE3-4EBF-8440-068A78BD8362}" type="presParOf" srcId="{9ED47A06-F406-438A-BAB3-E6FEBB36A450}" destId="{F2EE7125-7BF3-4615-B6B6-B69F1D1868BE}" srcOrd="2" destOrd="0" presId="urn:microsoft.com/office/officeart/2008/layout/VerticalCurvedList"/>
    <dgm:cxn modelId="{D04B1D22-2B38-4CD1-BBC7-E9D3FA780602}" type="presParOf" srcId="{9ED47A06-F406-438A-BAB3-E6FEBB36A450}" destId="{5F14D1D2-33F4-4714-816B-D7E4C9BE4B49}" srcOrd="3" destOrd="0" presId="urn:microsoft.com/office/officeart/2008/layout/VerticalCurvedList"/>
    <dgm:cxn modelId="{E9163D4E-69AC-44CA-9D9F-B0C89AC0E8FB}" type="presParOf" srcId="{7B9A49DF-1E98-4483-9A73-AA2C6381AD8D}" destId="{A92893DC-98A6-4C49-9326-293D99019F88}" srcOrd="1" destOrd="0" presId="urn:microsoft.com/office/officeart/2008/layout/VerticalCurvedList"/>
    <dgm:cxn modelId="{F86607ED-D26D-4D94-B8A1-0E1C4E7EFF3F}" type="presParOf" srcId="{7B9A49DF-1E98-4483-9A73-AA2C6381AD8D}" destId="{1039816E-D816-44F2-92FC-36B1D3B73F06}" srcOrd="2" destOrd="0" presId="urn:microsoft.com/office/officeart/2008/layout/VerticalCurvedList"/>
    <dgm:cxn modelId="{CB827087-720D-46F7-978F-900FF48E6B66}" type="presParOf" srcId="{1039816E-D816-44F2-92FC-36B1D3B73F06}" destId="{FCBA8125-41EE-499D-8DF0-55934C0AD1D4}" srcOrd="0" destOrd="0" presId="urn:microsoft.com/office/officeart/2008/layout/VerticalCurvedList"/>
    <dgm:cxn modelId="{A4C2B480-E702-4989-AB3F-4AED793C43B3}" type="presParOf" srcId="{7B9A49DF-1E98-4483-9A73-AA2C6381AD8D}" destId="{BE67FD59-6046-400B-8493-141FFBB0EC7B}" srcOrd="3" destOrd="0" presId="urn:microsoft.com/office/officeart/2008/layout/VerticalCurvedList"/>
    <dgm:cxn modelId="{0BA4431C-01C9-4905-898F-2ACFD99AAE65}" type="presParOf" srcId="{7B9A49DF-1E98-4483-9A73-AA2C6381AD8D}" destId="{E7173297-2E88-49BA-AF91-1D975C79F763}" srcOrd="4" destOrd="0" presId="urn:microsoft.com/office/officeart/2008/layout/VerticalCurvedList"/>
    <dgm:cxn modelId="{C7709D8A-6534-4549-9FA8-1CD909BB4A3C}" type="presParOf" srcId="{E7173297-2E88-49BA-AF91-1D975C79F763}" destId="{42D511B0-7956-40F1-8972-2E31F561029A}" srcOrd="0" destOrd="0" presId="urn:microsoft.com/office/officeart/2008/layout/VerticalCurvedList"/>
    <dgm:cxn modelId="{199AA09D-9011-41AE-8FCF-32128DF3EE74}" type="presParOf" srcId="{7B9A49DF-1E98-4483-9A73-AA2C6381AD8D}" destId="{6FE9DE36-EF62-4FAB-9668-4ECA559AB004}" srcOrd="5" destOrd="0" presId="urn:microsoft.com/office/officeart/2008/layout/VerticalCurvedList"/>
    <dgm:cxn modelId="{1D489631-1C26-469B-961C-F31B17815DAC}" type="presParOf" srcId="{7B9A49DF-1E98-4483-9A73-AA2C6381AD8D}" destId="{0AF8F19E-6F6C-49DA-ACFF-04F91B4F2A67}" srcOrd="6" destOrd="0" presId="urn:microsoft.com/office/officeart/2008/layout/VerticalCurvedList"/>
    <dgm:cxn modelId="{F4A0E70E-849E-4008-8235-F9A303104E52}" type="presParOf" srcId="{0AF8F19E-6F6C-49DA-ACFF-04F91B4F2A67}" destId="{6736BEAC-386E-40E4-BC99-01A892B2DEBA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7DF57EF-EA0B-4DDB-89C6-3EE7621C2BD5}">
      <dsp:nvSpPr>
        <dsp:cNvPr id="0" name=""/>
        <dsp:cNvSpPr/>
      </dsp:nvSpPr>
      <dsp:spPr>
        <a:xfrm>
          <a:off x="-4580462" y="-702298"/>
          <a:ext cx="5456335" cy="5456335"/>
        </a:xfrm>
        <a:prstGeom prst="blockArc">
          <a:avLst>
            <a:gd name="adj1" fmla="val 18900000"/>
            <a:gd name="adj2" fmla="val 2700000"/>
            <a:gd name="adj3" fmla="val 396"/>
          </a:avLst>
        </a:pr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92893DC-98A6-4C49-9326-293D99019F88}">
      <dsp:nvSpPr>
        <dsp:cNvPr id="0" name=""/>
        <dsp:cNvSpPr/>
      </dsp:nvSpPr>
      <dsp:spPr>
        <a:xfrm>
          <a:off x="563302" y="405173"/>
          <a:ext cx="5961237" cy="810347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43213" tIns="106680" rIns="106680" bIns="106680" numCol="1" spcCol="1270" anchor="ctr" anchorCtr="0">
          <a:noAutofit/>
        </a:bodyPr>
        <a:lstStyle/>
        <a:p>
          <a:pPr marL="0" lvl="0" indent="0" algn="l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200" kern="1200">
            <a:solidFill>
              <a:schemeClr val="tx1"/>
            </a:solidFill>
          </a:endParaRPr>
        </a:p>
      </dsp:txBody>
      <dsp:txXfrm>
        <a:off x="563302" y="405173"/>
        <a:ext cx="5961237" cy="810347"/>
      </dsp:txXfrm>
    </dsp:sp>
    <dsp:sp modelId="{FCBA8125-41EE-499D-8DF0-55934C0AD1D4}">
      <dsp:nvSpPr>
        <dsp:cNvPr id="0" name=""/>
        <dsp:cNvSpPr/>
      </dsp:nvSpPr>
      <dsp:spPr>
        <a:xfrm>
          <a:off x="56835" y="303880"/>
          <a:ext cx="1012934" cy="101293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E67FD59-6046-400B-8493-141FFBB0EC7B}">
      <dsp:nvSpPr>
        <dsp:cNvPr id="0" name=""/>
        <dsp:cNvSpPr/>
      </dsp:nvSpPr>
      <dsp:spPr>
        <a:xfrm>
          <a:off x="857863" y="1620695"/>
          <a:ext cx="5666676" cy="810347"/>
        </a:xfrm>
        <a:prstGeom prst="rect">
          <a:avLst/>
        </a:prstGeom>
        <a:solidFill>
          <a:schemeClr val="accent4">
            <a:hueOff val="5197846"/>
            <a:satOff val="-23984"/>
            <a:lumOff val="883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43213" tIns="106680" rIns="106680" bIns="106680" numCol="1" spcCol="1270" anchor="ctr" anchorCtr="0">
          <a:noAutofit/>
        </a:bodyPr>
        <a:lstStyle/>
        <a:p>
          <a:pPr marL="0" lvl="0" indent="0" algn="l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200" kern="1200">
            <a:solidFill>
              <a:schemeClr val="tx1"/>
            </a:solidFill>
          </a:endParaRPr>
        </a:p>
      </dsp:txBody>
      <dsp:txXfrm>
        <a:off x="857863" y="1620695"/>
        <a:ext cx="5666676" cy="810347"/>
      </dsp:txXfrm>
    </dsp:sp>
    <dsp:sp modelId="{42D511B0-7956-40F1-8972-2E31F561029A}">
      <dsp:nvSpPr>
        <dsp:cNvPr id="0" name=""/>
        <dsp:cNvSpPr/>
      </dsp:nvSpPr>
      <dsp:spPr>
        <a:xfrm>
          <a:off x="351396" y="1519401"/>
          <a:ext cx="1012934" cy="101293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FE9DE36-EF62-4FAB-9668-4ECA559AB004}">
      <dsp:nvSpPr>
        <dsp:cNvPr id="0" name=""/>
        <dsp:cNvSpPr/>
      </dsp:nvSpPr>
      <dsp:spPr>
        <a:xfrm>
          <a:off x="563302" y="2836216"/>
          <a:ext cx="5961237" cy="810347"/>
        </a:xfrm>
        <a:prstGeom prst="rect">
          <a:avLst/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43213" tIns="106680" rIns="106680" bIns="106680" numCol="1" spcCol="1270" anchor="ctr" anchorCtr="0">
          <a:noAutofit/>
        </a:bodyPr>
        <a:lstStyle/>
        <a:p>
          <a:pPr marL="0" lvl="0" indent="0" algn="l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200" kern="1200">
            <a:solidFill>
              <a:schemeClr val="tx1"/>
            </a:solidFill>
          </a:endParaRPr>
        </a:p>
      </dsp:txBody>
      <dsp:txXfrm>
        <a:off x="563302" y="2836216"/>
        <a:ext cx="5961237" cy="810347"/>
      </dsp:txXfrm>
    </dsp:sp>
    <dsp:sp modelId="{6736BEAC-386E-40E4-BC99-01A892B2DEBA}">
      <dsp:nvSpPr>
        <dsp:cNvPr id="0" name=""/>
        <dsp:cNvSpPr/>
      </dsp:nvSpPr>
      <dsp:spPr>
        <a:xfrm>
          <a:off x="56835" y="2734923"/>
          <a:ext cx="1012934" cy="101293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64DC9A-5E82-4D97-974E-DFF434D4F470}" type="datetimeFigureOut">
              <a:rPr lang="vi-VN" smtClean="0"/>
              <a:t>27/11/2025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A70519-00EE-4AF7-8C56-59E3C561916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605356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Dạng 1: Nhận biết các hình</a:t>
            </a:r>
          </a:p>
        </p:txBody>
      </p:sp>
    </p:spTree>
    <p:extLst>
      <p:ext uri="{BB962C8B-B14F-4D97-AF65-F5344CB8AC3E}">
        <p14:creationId xmlns:p14="http://schemas.microsoft.com/office/powerpoint/2010/main" val="8004269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Dạng 1: Nhận biết các hình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Dạng 1: Nhận biết các hình</a:t>
            </a:r>
          </a:p>
        </p:txBody>
      </p:sp>
    </p:spTree>
    <p:extLst>
      <p:ext uri="{BB962C8B-B14F-4D97-AF65-F5344CB8AC3E}">
        <p14:creationId xmlns:p14="http://schemas.microsoft.com/office/powerpoint/2010/main" val="27718509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? Ngoài ra còn nhiều cách chia khác có thể tính được diên tích cần tìm, các em về nhà suy nghĩ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Dạng 3: Bài toán thực tiễ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5063DA-7D01-FABD-0DBC-C5558665983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ACFA817-327D-8C5C-673E-7D0570FE46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A85D0F-4789-8C4C-95E7-88D051CF6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68445-1C0B-48A8-97E4-3ABAB65F145F}" type="datetimeFigureOut">
              <a:rPr lang="vi-VN" smtClean="0"/>
              <a:t>27/11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C821B0-9352-7553-C798-672957489A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587084-F29A-DCC7-09BD-32BBC6D1E1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C088C-EDE2-4716-9E68-CD3638D6FC1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190903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A2716C-53F9-0807-6D69-8892699F90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76232D4-46EE-A3FC-35D9-87C863E7B90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77C889-B586-D49C-53F0-EA21B21FBD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68445-1C0B-48A8-97E4-3ABAB65F145F}" type="datetimeFigureOut">
              <a:rPr lang="vi-VN" smtClean="0"/>
              <a:t>27/11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158B57-F746-7333-2882-C378AFDCE7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46F076-56EF-A061-004E-CBC4599531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C088C-EDE2-4716-9E68-CD3638D6FC1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22829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ED5D303-2087-8F56-DE27-33CFC35C6D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A097FD1-D4D4-EEA5-F306-11423908A2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83DA6C-4E1C-E2B7-2ECC-7FC9F6646D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68445-1C0B-48A8-97E4-3ABAB65F145F}" type="datetimeFigureOut">
              <a:rPr lang="vi-VN" smtClean="0"/>
              <a:t>27/11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F60EAE-DCE4-750E-8AF2-D48FF5C7A6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FE8CFF-C494-B73E-F75A-E6E92D0898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C088C-EDE2-4716-9E68-CD3638D6FC1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668762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5857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5913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8782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5177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4668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1249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4959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0204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8E3103-CCCC-82EF-E99C-DFAA56A0F0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A71FFF-4A98-218D-ABE5-23E9490041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A7A6C0-E095-5907-70AC-8F7521B40C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68445-1C0B-48A8-97E4-3ABAB65F145F}" type="datetimeFigureOut">
              <a:rPr lang="vi-VN" smtClean="0"/>
              <a:t>27/11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51142C-3FF8-30BA-CD8E-35C71D2F1B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29B1C5-9924-8B73-1956-DBC25EA0D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C088C-EDE2-4716-9E68-CD3638D6FC1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9335071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710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3116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2410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2" indent="0" algn="ctr">
              <a:buNone/>
              <a:defRPr sz="2000"/>
            </a:lvl2pPr>
            <a:lvl3pPr marL="914363" indent="0" algn="ctr">
              <a:buNone/>
              <a:defRPr sz="1800"/>
            </a:lvl3pPr>
            <a:lvl4pPr marL="1371545" indent="0" algn="ctr">
              <a:buNone/>
              <a:defRPr sz="1600"/>
            </a:lvl4pPr>
            <a:lvl5pPr marL="1828727" indent="0" algn="ctr">
              <a:buNone/>
              <a:defRPr sz="1600"/>
            </a:lvl5pPr>
            <a:lvl6pPr marL="2285909" indent="0" algn="ctr">
              <a:buNone/>
              <a:defRPr sz="1600"/>
            </a:lvl6pPr>
            <a:lvl7pPr marL="2743090" indent="0" algn="ctr">
              <a:buNone/>
              <a:defRPr sz="1600"/>
            </a:lvl7pPr>
            <a:lvl8pPr marL="3200272" indent="0" algn="ctr">
              <a:buNone/>
              <a:defRPr sz="1600"/>
            </a:lvl8pPr>
            <a:lvl9pPr marL="3657454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/>
              <a:pPr defTabSz="914363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6670621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/>
              <a:pPr defTabSz="914363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1809457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6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4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2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09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27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4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/>
              <a:pPr defTabSz="914363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11851543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/>
              <a:pPr defTabSz="914363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0819080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/>
              <a:pPr defTabSz="914363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84270291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/>
              <a:pPr defTabSz="914363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90730707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/>
              <a:pPr defTabSz="914363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3000842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2AD584-A9B9-2040-27FC-85B92714FC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F33C24-B36D-16F3-F5C6-CF0E231DAC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E68276-7375-9291-B05F-054A62CAC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68445-1C0B-48A8-97E4-3ABAB65F145F}" type="datetimeFigureOut">
              <a:rPr lang="vi-VN" smtClean="0"/>
              <a:t>27/11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8A9F00-A951-8B12-E87B-2EE1C77A68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43FF77-C6EB-5DA6-D32F-D6071A7E5B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C088C-EDE2-4716-9E68-CD3638D6FC1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284706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2" indent="0">
              <a:buNone/>
              <a:defRPr sz="1400"/>
            </a:lvl2pPr>
            <a:lvl3pPr marL="914363" indent="0">
              <a:buNone/>
              <a:defRPr sz="1200"/>
            </a:lvl3pPr>
            <a:lvl4pPr marL="1371545" indent="0">
              <a:buNone/>
              <a:defRPr sz="1000"/>
            </a:lvl4pPr>
            <a:lvl5pPr marL="1828727" indent="0">
              <a:buNone/>
              <a:defRPr sz="1000"/>
            </a:lvl5pPr>
            <a:lvl6pPr marL="2285909" indent="0">
              <a:buNone/>
              <a:defRPr sz="1000"/>
            </a:lvl6pPr>
            <a:lvl7pPr marL="2743090" indent="0">
              <a:buNone/>
              <a:defRPr sz="1000"/>
            </a:lvl7pPr>
            <a:lvl8pPr marL="3200272" indent="0">
              <a:buNone/>
              <a:defRPr sz="1000"/>
            </a:lvl8pPr>
            <a:lvl9pPr marL="3657454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/>
              <a:pPr defTabSz="914363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31461587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2" indent="0">
              <a:buNone/>
              <a:defRPr sz="2800"/>
            </a:lvl2pPr>
            <a:lvl3pPr marL="914363" indent="0">
              <a:buNone/>
              <a:defRPr sz="2400"/>
            </a:lvl3pPr>
            <a:lvl4pPr marL="1371545" indent="0">
              <a:buNone/>
              <a:defRPr sz="2000"/>
            </a:lvl4pPr>
            <a:lvl5pPr marL="1828727" indent="0">
              <a:buNone/>
              <a:defRPr sz="2000"/>
            </a:lvl5pPr>
            <a:lvl6pPr marL="2285909" indent="0">
              <a:buNone/>
              <a:defRPr sz="2000"/>
            </a:lvl6pPr>
            <a:lvl7pPr marL="2743090" indent="0">
              <a:buNone/>
              <a:defRPr sz="2000"/>
            </a:lvl7pPr>
            <a:lvl8pPr marL="3200272" indent="0">
              <a:buNone/>
              <a:defRPr sz="2000"/>
            </a:lvl8pPr>
            <a:lvl9pPr marL="3657454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2" indent="0">
              <a:buNone/>
              <a:defRPr sz="1400"/>
            </a:lvl2pPr>
            <a:lvl3pPr marL="914363" indent="0">
              <a:buNone/>
              <a:defRPr sz="1200"/>
            </a:lvl3pPr>
            <a:lvl4pPr marL="1371545" indent="0">
              <a:buNone/>
              <a:defRPr sz="1000"/>
            </a:lvl4pPr>
            <a:lvl5pPr marL="1828727" indent="0">
              <a:buNone/>
              <a:defRPr sz="1000"/>
            </a:lvl5pPr>
            <a:lvl6pPr marL="2285909" indent="0">
              <a:buNone/>
              <a:defRPr sz="1000"/>
            </a:lvl6pPr>
            <a:lvl7pPr marL="2743090" indent="0">
              <a:buNone/>
              <a:defRPr sz="1000"/>
            </a:lvl7pPr>
            <a:lvl8pPr marL="3200272" indent="0">
              <a:buNone/>
              <a:defRPr sz="1000"/>
            </a:lvl8pPr>
            <a:lvl9pPr marL="3657454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/>
              <a:pPr defTabSz="914363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7468648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/>
              <a:pPr defTabSz="914363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87733859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/>
              <a:pPr defTabSz="914363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2986309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8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/>
              <a:pPr defTabSz="914363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63645924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914363"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914363"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914363">
              <a:defRPr/>
            </a:pPr>
            <a:fld id="{3B15F0DA-781C-4565-95EB-43B091673D64}" type="slidenum">
              <a:rPr lang="en-US" altLang="en-US" smtClean="0"/>
              <a:pPr defTabSz="914363"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0512118"/>
      </p:ext>
    </p:extLst>
  </p:cSld>
  <p:clrMapOvr>
    <a:masterClrMapping/>
  </p:clrMapOvr>
  <p:transition spd="slow"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3FFAA-6108-4E8B-B644-3C95480BEFC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48E6598-3C5D-4AB1-B398-F468F970506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B134A9-8E9C-47BE-9799-704370B059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A57114-7401-4972-A065-53DF4DB365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54D923-D0BA-4B92-A815-24051ACC1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45603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A2DEA2-4D45-4655-8DEB-5F176C1D82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8A75E3-CE6D-407E-BC51-A140FAAE69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E452D0-0A46-43F4-A989-11A63D0834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A1A80E-66CF-49B9-B358-1144561A01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03358A-FD3A-42AD-8A56-FAF81DD06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03022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A4BE7-4DE0-405B-ACFD-57D8BE3B90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0AF3CF-CC7F-48CD-BAB5-42DE163187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26CDC6-9EF4-4CB6-97ED-D47DFF1703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2BCA68-7C26-4422-A865-A7D998568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94D6FE-01CD-4046-9306-2A29AA4F9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35910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1B27C-D2AA-45CC-BBF0-81A7F427BD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09C710-D507-404C-A17C-9A891FFB962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CFF892-D99A-4C04-BE6C-FE6FBD50AE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E0B5C3F-BDD3-4E0B-8A05-0A78B1834A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29BC03-5970-4AA3-944B-3EB3D62C91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50DA83-21F9-4489-8E7E-BB732B925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5294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7D1460-36D4-F091-974B-FE31A0A591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8039DC-C183-B527-A61B-1B7DFD2BCC0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6CEC55-AEE3-5C7D-5C41-C3DACDB0C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0D25609-A3F4-B503-0345-D3C77D04A5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68445-1C0B-48A8-97E4-3ABAB65F145F}" type="datetimeFigureOut">
              <a:rPr lang="vi-VN" smtClean="0"/>
              <a:t>27/11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7CDA8B-0552-7412-3393-9254169097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C636BFE-06D3-919B-5B76-5742B354F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C088C-EDE2-4716-9E68-CD3638D6FC1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0568546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B8B1D7-52E1-49CE-8A19-6C9A8BD380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87ED99-D6B0-43A5-A285-08B8A3716D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CBB0BC-96C4-4E92-96DF-17F43AAAB7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5FA561C-17B0-4580-B2AF-233C13B4ED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624DD5D-D7C2-40CE-9280-D05D5683819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4D15181-00F2-4DE7-96D2-279E7B495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218A1CD-66E1-4D22-95C9-DA32BF6640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B59578F-256F-4160-8A45-970A0E4B09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74323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D12C4-1BEC-49EE-985B-C750C4FA5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7A7940B-A048-4A18-9794-DF96D72981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74317AD-20C7-4D43-BAE4-57ED6B7CA6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7A0B8A-5CFD-46FF-8C27-579F748D51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2020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E555D0-EDA1-4B7D-AE84-9474402CE1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1C813E-CB95-409D-98CB-070F263EE3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A5AB7B-5D69-4679-BA91-9E6202EE0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34716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08287-C57D-44BD-AB71-A37953D26B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FB1861-BA4A-4488-8206-AD721974B6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0C837E4-4A89-4BB9-ABE9-B5449CEB51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D10CFA-5BF8-4F91-83D3-96E0225748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9A31404-B16C-45AE-8670-0060691E3F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DFEBB0-2AC7-499F-881B-F0B1726CA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16486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101CA0-9EB2-4807-BE62-2971FBAE48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2358EB1-C620-48EE-8D97-90A236B3CA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3DF5D0-DF7E-464F-9428-DD4F43C720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34EB07-C976-47D5-AF96-15EB614723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B4299B-31EF-4EC1-845C-C937B57674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70B75C-F794-4E53-A787-169F569D43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89505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679661-BF4C-4FD0-9D90-41670F28E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065EF2F-1DAB-491D-9457-7DB7394CD0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6F5341-01D6-47AA-994D-5BE6CE7D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35EE1A-D709-4CEA-853A-EFA026B0E5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2A4D21-ED6C-4FA7-80C6-A8B4A8B92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8720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CBD9D85-B3A8-4CC7-8247-82B671EF51B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5DD3F9A-CA67-4498-BDF3-099BC7E54D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36E760-E2B9-4D2B-B275-C34E2053CC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65EE35-B517-46A2-AAAF-6533817CA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1CF10D-6025-48BA-824B-3A118C740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6665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087301-AE27-08FB-13BD-492B116775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5269E3B-D0E3-F986-CBB1-8928799DB0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2A8B102-045F-0807-E719-C912CD2FEE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1974591-1696-754C-9797-76EE4070A98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19B9F40-F57F-76ED-488A-72C814E6908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A8848B9-2F29-385F-2D50-B52BEE9F96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68445-1C0B-48A8-97E4-3ABAB65F145F}" type="datetimeFigureOut">
              <a:rPr lang="vi-VN" smtClean="0"/>
              <a:t>27/11/2025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E84597-9763-3CDC-C154-777F2F4B51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F1B1347-9418-B240-A6A9-9BDC7CDB6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C088C-EDE2-4716-9E68-CD3638D6FC1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055190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B23FDE-7CC2-FCF2-23DE-36169DA7B0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77ED314-FE31-A878-1467-C5BF7FCD3E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68445-1C0B-48A8-97E4-3ABAB65F145F}" type="datetimeFigureOut">
              <a:rPr lang="vi-VN" smtClean="0"/>
              <a:t>27/11/2025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C8FF098-9803-8574-C70B-A1E5574C5F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309D4E-3821-40A0-2C26-3926C56F69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C088C-EDE2-4716-9E68-CD3638D6FC1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047611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F0D04E-1931-26E6-258F-D887AED036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68445-1C0B-48A8-97E4-3ABAB65F145F}" type="datetimeFigureOut">
              <a:rPr lang="vi-VN" smtClean="0"/>
              <a:t>27/11/2025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A46E5E-185F-8C97-8E7F-9160D585D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EFA71E-C9C3-CAA2-4F2F-1749D6683D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C088C-EDE2-4716-9E68-CD3638D6FC1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1964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BC4C32-D7CC-4416-DD75-78F1185911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B9D6F8-20C0-CCAE-7C2E-F406A27A40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D7D0F1C-3406-B3DB-0FED-2F5D04FFA55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11B1BF-334F-C363-56FC-60E31B046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68445-1C0B-48A8-97E4-3ABAB65F145F}" type="datetimeFigureOut">
              <a:rPr lang="vi-VN" smtClean="0"/>
              <a:t>27/11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41C31A-EAEA-A29F-0A44-70A523A64A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75D9A4D-94C9-69CB-F623-488B2B8E8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C088C-EDE2-4716-9E68-CD3638D6FC1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953377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ADFB4-0381-29C8-68DF-C417A3A510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9BF6588-84D2-E5BC-C3DB-C6319DE202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3FC07E5-EEFB-3B08-A3D9-B4770273B1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DF5949D-0841-E973-E8DA-685D00ACAB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68445-1C0B-48A8-97E4-3ABAB65F145F}" type="datetimeFigureOut">
              <a:rPr lang="vi-VN" smtClean="0"/>
              <a:t>27/11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52CB0E1-68B2-7524-510F-63B013B844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5E6270-A646-6013-9F45-F905DA122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C088C-EDE2-4716-9E68-CD3638D6FC1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551320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378E2E4-9ED4-680F-F06A-EC4DD5C5F6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D3FEE51-F365-7D15-9A30-1F4C695075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C77F0D-05D1-DEC5-9DCD-2F4835AB97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60468445-1C0B-48A8-97E4-3ABAB65F145F}" type="datetimeFigureOut">
              <a:rPr lang="vi-VN" smtClean="0"/>
              <a:t>27/11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A58391-17CB-9891-4778-D7C64562CC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3CE3EA-A946-6930-925F-C2750EA78E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BEC088C-EDE2-4716-9E68-CD3638D6FC1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09456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87E53D-8FAA-4C2D-8746-82CE0FF508E3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4269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63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63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63">
              <a:defRPr/>
            </a:pPr>
            <a:fld id="{51C3AF7D-8C5A-415F-B199-D14213236F37}" type="slidenum">
              <a:rPr lang="vi-VN" altLang="en-US" smtClean="0"/>
              <a:pPr defTabSz="914363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93128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hf sldNum="0" hdr="0" ftr="0" dt="0"/>
  <p:txStyles>
    <p:titleStyle>
      <a:lvl1pPr algn="l" defTabSz="914363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1" indent="-228591" algn="l" defTabSz="91436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73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54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36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18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99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81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63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45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3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5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7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9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9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7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54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36AF2F7-9440-498B-8673-CB44E5879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C90C79-90FA-4C81-8FAD-FF8A3B888C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A54AEC-35D3-4C55-AA50-E9A80593BE7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FC8C55-DC70-4834-83B4-76CF1E1CF3BC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42CFA8-6AAD-426F-8ADE-A8FA3FAA32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626C58-42E2-4A8B-A9B1-91B6900FD8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69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4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30.wmf"/><Relationship Id="rId3" Type="http://schemas.openxmlformats.org/officeDocument/2006/relationships/image" Target="../media/image25.pn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0.bin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15.jpeg"/><Relationship Id="rId5" Type="http://schemas.openxmlformats.org/officeDocument/2006/relationships/image" Target="../media/image33.jpeg"/><Relationship Id="rId4" Type="http://schemas.openxmlformats.org/officeDocument/2006/relationships/audio" Target="../media/audio2.wav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4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" Target="slide2.xml"/><Relationship Id="rId1" Type="http://schemas.openxmlformats.org/officeDocument/2006/relationships/slideLayout" Target="../slideLayouts/slideLayout3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audio" Target="../media/audio2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0.png"/><Relationship Id="rId3" Type="http://schemas.openxmlformats.org/officeDocument/2006/relationships/image" Target="../media/image13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6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121541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92"/>
          <p:cNvSpPr/>
          <p:nvPr/>
        </p:nvSpPr>
        <p:spPr>
          <a:xfrm>
            <a:off x="1524001" y="-261609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Rectangle 94"/>
          <p:cNvSpPr/>
          <p:nvPr/>
        </p:nvSpPr>
        <p:spPr>
          <a:xfrm>
            <a:off x="1524001" y="-261609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1" name="Rectangle 96"/>
          <p:cNvSpPr/>
          <p:nvPr/>
        </p:nvSpPr>
        <p:spPr>
          <a:xfrm>
            <a:off x="1524001" y="-261609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0" y="-2848"/>
            <a:ext cx="4368504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1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i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7" name="Text Box 26"/>
          <p:cNvSpPr txBox="1"/>
          <p:nvPr/>
        </p:nvSpPr>
        <p:spPr>
          <a:xfrm>
            <a:off x="209384" y="520372"/>
            <a:ext cx="3260829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defTabSz="1088473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US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2 (</a:t>
            </a: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vi-VN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29 – SGK)</a:t>
            </a: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en-US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8" name="Text Box 27"/>
          <p:cNvSpPr txBox="1"/>
          <p:nvPr/>
        </p:nvSpPr>
        <p:spPr>
          <a:xfrm>
            <a:off x="65240" y="1053136"/>
            <a:ext cx="4437433" cy="115416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ãy đếm số hình tam giác đều, số </a:t>
            </a:r>
          </a:p>
          <a:p>
            <a:pPr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thang cân và số hình thoi trong</a:t>
            </a:r>
          </a:p>
          <a:p>
            <a:pPr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hình vẽ bên </a:t>
            </a:r>
            <a:endParaRPr lang="en-US" sz="23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237" y="2443789"/>
            <a:ext cx="3034030" cy="270637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3BB44CC-E047-8675-D796-18AE3C18FB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59350" y="1918437"/>
            <a:ext cx="4073300" cy="375707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927B679-522D-25EC-C8B1-0C51726287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05864" y="229115"/>
            <a:ext cx="5706351" cy="1505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349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  <p:bldP spid="27" grpId="1"/>
      <p:bldP spid="28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2135506" y="332105"/>
            <a:ext cx="7467044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hu vi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ứ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ọc</a:t>
            </a:r>
            <a:endParaRPr lang="en-US" sz="2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4294967295"/>
          </p:nvPr>
        </p:nvPicPr>
        <p:blipFill>
          <a:blip r:embed="rId3"/>
          <a:stretch>
            <a:fillRect/>
          </a:stretch>
        </p:blipFill>
        <p:spPr>
          <a:xfrm>
            <a:off x="2046514" y="2699657"/>
            <a:ext cx="7707086" cy="394923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3BC2B5D-43C3-827E-CAA5-74DF7637C264}"/>
              </a:ext>
            </a:extLst>
          </p:cNvPr>
          <p:cNvSpPr/>
          <p:nvPr/>
        </p:nvSpPr>
        <p:spPr>
          <a:xfrm>
            <a:off x="459828" y="914400"/>
            <a:ext cx="8041915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 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3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. (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Bà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4.34 (SGK/105))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m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vườ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d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nh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d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m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vườ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17686" y="-93290"/>
            <a:ext cx="7231958" cy="3766645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V="1">
            <a:off x="5281452" y="78819"/>
            <a:ext cx="0" cy="174997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5281452" y="1016869"/>
            <a:ext cx="2349062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669860" y="67454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89003" y="270468"/>
            <a:ext cx="339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54798" y="177426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26492" y="3471181"/>
          <a:ext cx="4673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253800" progId="Equation.DSMT4">
                  <p:embed/>
                </p:oleObj>
              </mc:Choice>
              <mc:Fallback>
                <p:oleObj name="Equation" r:id="rId4" imgW="210816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6492" y="3471181"/>
                        <a:ext cx="4673600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47074" y="4171352"/>
          <a:ext cx="4237843" cy="56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253800" progId="Equation.DSMT4">
                  <p:embed/>
                </p:oleObj>
              </mc:Choice>
              <mc:Fallback>
                <p:oleObj name="Equation" r:id="rId6" imgW="189216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7074" y="4171352"/>
                        <a:ext cx="4237843" cy="56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947074" y="4905067"/>
          <a:ext cx="2835584" cy="609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253800" progId="Equation.DSMT4">
                  <p:embed/>
                </p:oleObj>
              </mc:Choice>
              <mc:Fallback>
                <p:oleObj name="Equation" r:id="rId8" imgW="118080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7074" y="4905067"/>
                        <a:ext cx="2835584" cy="609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926492" y="5643736"/>
          <a:ext cx="4207636" cy="51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480" imgH="215640" progId="Equation.DSMT4">
                  <p:embed/>
                </p:oleObj>
              </mc:Choice>
              <mc:Fallback>
                <p:oleObj name="Equation" r:id="rId10" imgW="1752480" imgH="215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6492" y="5643736"/>
                        <a:ext cx="4207636" cy="518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96694" y="6113514"/>
          <a:ext cx="5610188" cy="609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36760" imgH="253800" progId="Equation.DSMT4">
                  <p:embed/>
                </p:oleObj>
              </mc:Choice>
              <mc:Fallback>
                <p:oleObj name="Equation" r:id="rId12" imgW="233676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6694" y="6113514"/>
                        <a:ext cx="5610188" cy="609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782658" y="2689663"/>
            <a:ext cx="1252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 1</a:t>
            </a:r>
          </a:p>
        </p:txBody>
      </p:sp>
    </p:spTree>
    <p:extLst>
      <p:ext uri="{BB962C8B-B14F-4D97-AF65-F5344CB8AC3E}">
        <p14:creationId xmlns:p14="http://schemas.microsoft.com/office/powerpoint/2010/main" val="3878358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84809" y="189186"/>
            <a:ext cx="9262556" cy="4824248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H="1">
            <a:off x="2017987" y="1623848"/>
            <a:ext cx="6574221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612525" y="2680137"/>
            <a:ext cx="4177862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305097" y="5029200"/>
            <a:ext cx="1252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 2</a:t>
            </a:r>
          </a:p>
        </p:txBody>
      </p:sp>
    </p:spTree>
    <p:extLst>
      <p:ext uri="{BB962C8B-B14F-4D97-AF65-F5344CB8AC3E}">
        <p14:creationId xmlns:p14="http://schemas.microsoft.com/office/powerpoint/2010/main" val="4182682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7682" y="788275"/>
            <a:ext cx="9262556" cy="4824248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9490846" y="2222936"/>
            <a:ext cx="0" cy="280626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463867" y="3279229"/>
            <a:ext cx="3011213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337743" y="5770184"/>
            <a:ext cx="1252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 3</a:t>
            </a:r>
          </a:p>
        </p:txBody>
      </p:sp>
      <p:sp>
        <p:nvSpPr>
          <p:cNvPr id="9" name="Rectangle 8"/>
          <p:cNvSpPr/>
          <p:nvPr/>
        </p:nvSpPr>
        <p:spPr>
          <a:xfrm>
            <a:off x="9616965" y="6063326"/>
            <a:ext cx="2559269" cy="7789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2531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FF2C43-FCFC-39E0-09D7-6C3AF7FED7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Rectangle 10">
            <a:extLst>
              <a:ext uri="{FF2B5EF4-FFF2-40B4-BE49-F238E27FC236}">
                <a16:creationId xmlns:a16="http://schemas.microsoft.com/office/drawing/2014/main" id="{6CC92010-1FC5-75D1-4E3C-7EE77906C4A6}"/>
              </a:ext>
            </a:extLst>
          </p:cNvPr>
          <p:cNvSpPr/>
          <p:nvPr/>
        </p:nvSpPr>
        <p:spPr>
          <a:xfrm>
            <a:off x="2639695" y="188596"/>
            <a:ext cx="7374890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marR="0" lvl="0" indent="0" algn="ctr" defTabSz="108847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ẬN DỤNG</a:t>
            </a:r>
            <a:endParaRPr kumimoji="0" lang="en-US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D60093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marR="0" lvl="0" indent="0" algn="ctr" defTabSz="108847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50082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93" name="Text Box 89"/>
          <p:cNvSpPr txBox="1"/>
          <p:nvPr/>
        </p:nvSpPr>
        <p:spPr>
          <a:xfrm>
            <a:off x="1631315" y="818197"/>
            <a:ext cx="1943100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vi-VN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80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3" name="Rectangle 92"/>
          <p:cNvSpPr/>
          <p:nvPr/>
        </p:nvSpPr>
        <p:spPr>
          <a:xfrm>
            <a:off x="1524001" y="-261609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4" name="Rectangle 94"/>
          <p:cNvSpPr/>
          <p:nvPr/>
        </p:nvSpPr>
        <p:spPr>
          <a:xfrm>
            <a:off x="1524001" y="-261609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5" name="Rectangle 96"/>
          <p:cNvSpPr/>
          <p:nvPr/>
        </p:nvSpPr>
        <p:spPr>
          <a:xfrm>
            <a:off x="1524001" y="-261609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61258" y="1341417"/>
            <a:ext cx="9286875" cy="4586287"/>
            <a:chOff x="-34925" y="2271713"/>
            <a:chExt cx="9287445" cy="4586287"/>
          </a:xfrm>
        </p:grpSpPr>
        <p:sp>
          <p:nvSpPr>
            <p:cNvPr id="32779" name="Rectangle 1"/>
            <p:cNvSpPr/>
            <p:nvPr/>
          </p:nvSpPr>
          <p:spPr>
            <a:xfrm>
              <a:off x="-34925" y="2271713"/>
              <a:ext cx="9287445" cy="138499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defTabSz="1088473">
                <a:spcBef>
                  <a:spcPct val="0"/>
                </a:spcBef>
                <a:buNone/>
              </a:pP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 thiết kế một mái hiên công ty được biểu thị ở hình sau. Nếu chi phí l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 mỗi </a:t>
              </a:r>
              <a:r>
                <a:rPr lang="en-US" altLang="en-US" sz="28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d</a:t>
              </a:r>
              <a:r>
                <a:rPr lang="vi-VN" altLang="en-US" sz="28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vi-VN" altLang="en-US" sz="2800" i="1" baseline="30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8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ên l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8000 đồng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ì chi phí của cả mái hiên công ty sẽ l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nhiêu?</a:t>
              </a:r>
              <a:endParaRPr lang="vi-V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32780" name="Picture 2" descr="ban thiet ke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74218" y="4267374"/>
              <a:ext cx="4195564" cy="2590626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" name="Text Box 2"/>
          <p:cNvSpPr txBox="1"/>
          <p:nvPr/>
        </p:nvSpPr>
        <p:spPr>
          <a:xfrm>
            <a:off x="1847851" y="262255"/>
            <a:ext cx="4222631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3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iễ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2899" name="Rounded Rectangle 127">
            <a:extLst>
              <a:ext uri="{FF2B5EF4-FFF2-40B4-BE49-F238E27FC236}">
                <a16:creationId xmlns:a16="http://schemas.microsoft.com/office/drawing/2014/main" id="{E83A1C40-CA0A-85F2-F8CF-A01134886BBC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2:00</a:t>
            </a:r>
          </a:p>
        </p:txBody>
      </p:sp>
      <p:sp>
        <p:nvSpPr>
          <p:cNvPr id="32900" name="Rounded Rectangle 128">
            <a:extLst>
              <a:ext uri="{FF2B5EF4-FFF2-40B4-BE49-F238E27FC236}">
                <a16:creationId xmlns:a16="http://schemas.microsoft.com/office/drawing/2014/main" id="{CF401757-CCC6-AEBD-C025-DE41E11D1741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9</a:t>
            </a:r>
          </a:p>
        </p:txBody>
      </p:sp>
      <p:sp>
        <p:nvSpPr>
          <p:cNvPr id="32901" name="Rounded Rectangle 129">
            <a:extLst>
              <a:ext uri="{FF2B5EF4-FFF2-40B4-BE49-F238E27FC236}">
                <a16:creationId xmlns:a16="http://schemas.microsoft.com/office/drawing/2014/main" id="{EDF424CE-DC50-5AE5-A894-436C39893720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8</a:t>
            </a:r>
          </a:p>
        </p:txBody>
      </p:sp>
      <p:sp>
        <p:nvSpPr>
          <p:cNvPr id="32902" name="Rounded Rectangle 130">
            <a:extLst>
              <a:ext uri="{FF2B5EF4-FFF2-40B4-BE49-F238E27FC236}">
                <a16:creationId xmlns:a16="http://schemas.microsoft.com/office/drawing/2014/main" id="{9C9B8A85-489F-5584-AD22-46883BE60973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7</a:t>
            </a:r>
          </a:p>
        </p:txBody>
      </p:sp>
      <p:sp>
        <p:nvSpPr>
          <p:cNvPr id="32903" name="Rounded Rectangle 131">
            <a:extLst>
              <a:ext uri="{FF2B5EF4-FFF2-40B4-BE49-F238E27FC236}">
                <a16:creationId xmlns:a16="http://schemas.microsoft.com/office/drawing/2014/main" id="{B2E7E3E0-62B8-7691-A691-769349AC8BE0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6</a:t>
            </a:r>
          </a:p>
        </p:txBody>
      </p:sp>
      <p:sp>
        <p:nvSpPr>
          <p:cNvPr id="32904" name="Rounded Rectangle 132">
            <a:extLst>
              <a:ext uri="{FF2B5EF4-FFF2-40B4-BE49-F238E27FC236}">
                <a16:creationId xmlns:a16="http://schemas.microsoft.com/office/drawing/2014/main" id="{794BF52C-7C81-74F3-5039-918C9CD3404B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5</a:t>
            </a:r>
          </a:p>
        </p:txBody>
      </p:sp>
      <p:sp>
        <p:nvSpPr>
          <p:cNvPr id="32905" name="Rounded Rectangle 133">
            <a:extLst>
              <a:ext uri="{FF2B5EF4-FFF2-40B4-BE49-F238E27FC236}">
                <a16:creationId xmlns:a16="http://schemas.microsoft.com/office/drawing/2014/main" id="{3C176473-99FC-7027-4760-8B280F9738B5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4</a:t>
            </a:r>
          </a:p>
        </p:txBody>
      </p:sp>
      <p:sp>
        <p:nvSpPr>
          <p:cNvPr id="32906" name="Rounded Rectangle 134">
            <a:extLst>
              <a:ext uri="{FF2B5EF4-FFF2-40B4-BE49-F238E27FC236}">
                <a16:creationId xmlns:a16="http://schemas.microsoft.com/office/drawing/2014/main" id="{6636F9E6-C7F6-60F9-FD19-EDE91AA2F812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3</a:t>
            </a:r>
          </a:p>
        </p:txBody>
      </p:sp>
      <p:sp>
        <p:nvSpPr>
          <p:cNvPr id="32907" name="Rounded Rectangle 135">
            <a:extLst>
              <a:ext uri="{FF2B5EF4-FFF2-40B4-BE49-F238E27FC236}">
                <a16:creationId xmlns:a16="http://schemas.microsoft.com/office/drawing/2014/main" id="{ECFC4D1E-CF1D-CF90-1C8E-9280403EF27C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2</a:t>
            </a:r>
          </a:p>
        </p:txBody>
      </p:sp>
      <p:sp>
        <p:nvSpPr>
          <p:cNvPr id="32908" name="Rounded Rectangle 136">
            <a:extLst>
              <a:ext uri="{FF2B5EF4-FFF2-40B4-BE49-F238E27FC236}">
                <a16:creationId xmlns:a16="http://schemas.microsoft.com/office/drawing/2014/main" id="{3B4DECA4-D527-93D3-6B18-20100E8DEBCD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1</a:t>
            </a:r>
          </a:p>
        </p:txBody>
      </p:sp>
      <p:sp>
        <p:nvSpPr>
          <p:cNvPr id="32909" name="Rounded Rectangle 137">
            <a:extLst>
              <a:ext uri="{FF2B5EF4-FFF2-40B4-BE49-F238E27FC236}">
                <a16:creationId xmlns:a16="http://schemas.microsoft.com/office/drawing/2014/main" id="{88898008-9AEE-95D8-3099-22B6F624164E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0</a:t>
            </a:r>
          </a:p>
        </p:txBody>
      </p:sp>
      <p:sp>
        <p:nvSpPr>
          <p:cNvPr id="32910" name="Rounded Rectangle 138">
            <a:extLst>
              <a:ext uri="{FF2B5EF4-FFF2-40B4-BE49-F238E27FC236}">
                <a16:creationId xmlns:a16="http://schemas.microsoft.com/office/drawing/2014/main" id="{1CA85D97-2640-7016-3B11-2139D03420A2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9</a:t>
            </a:r>
          </a:p>
        </p:txBody>
      </p:sp>
      <p:sp>
        <p:nvSpPr>
          <p:cNvPr id="32911" name="Rounded Rectangle 139">
            <a:extLst>
              <a:ext uri="{FF2B5EF4-FFF2-40B4-BE49-F238E27FC236}">
                <a16:creationId xmlns:a16="http://schemas.microsoft.com/office/drawing/2014/main" id="{6373E3BD-DF0F-EBD8-0FC7-B47AAB538EEB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8</a:t>
            </a:r>
          </a:p>
        </p:txBody>
      </p:sp>
      <p:sp>
        <p:nvSpPr>
          <p:cNvPr id="32912" name="Rounded Rectangle 140">
            <a:extLst>
              <a:ext uri="{FF2B5EF4-FFF2-40B4-BE49-F238E27FC236}">
                <a16:creationId xmlns:a16="http://schemas.microsoft.com/office/drawing/2014/main" id="{54F5C7E9-5A01-9DCB-8762-1EE962E41D30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7</a:t>
            </a:r>
          </a:p>
        </p:txBody>
      </p:sp>
      <p:sp>
        <p:nvSpPr>
          <p:cNvPr id="32913" name="Rounded Rectangle 141">
            <a:extLst>
              <a:ext uri="{FF2B5EF4-FFF2-40B4-BE49-F238E27FC236}">
                <a16:creationId xmlns:a16="http://schemas.microsoft.com/office/drawing/2014/main" id="{E8999286-8433-792B-03E0-57A6917AE46B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6</a:t>
            </a:r>
          </a:p>
        </p:txBody>
      </p:sp>
      <p:sp>
        <p:nvSpPr>
          <p:cNvPr id="32914" name="Rounded Rectangle 142">
            <a:extLst>
              <a:ext uri="{FF2B5EF4-FFF2-40B4-BE49-F238E27FC236}">
                <a16:creationId xmlns:a16="http://schemas.microsoft.com/office/drawing/2014/main" id="{20478B24-8C0D-4008-4261-AD4CCF03A7E4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5</a:t>
            </a:r>
          </a:p>
        </p:txBody>
      </p:sp>
      <p:sp>
        <p:nvSpPr>
          <p:cNvPr id="32915" name="Rounded Rectangle 143">
            <a:extLst>
              <a:ext uri="{FF2B5EF4-FFF2-40B4-BE49-F238E27FC236}">
                <a16:creationId xmlns:a16="http://schemas.microsoft.com/office/drawing/2014/main" id="{8C3C43FC-D81A-4883-431C-7D91D4137E7F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4</a:t>
            </a:r>
          </a:p>
        </p:txBody>
      </p:sp>
      <p:sp>
        <p:nvSpPr>
          <p:cNvPr id="32916" name="Rounded Rectangle 144">
            <a:extLst>
              <a:ext uri="{FF2B5EF4-FFF2-40B4-BE49-F238E27FC236}">
                <a16:creationId xmlns:a16="http://schemas.microsoft.com/office/drawing/2014/main" id="{219C54EF-1842-462C-1371-21DE42C111BE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3</a:t>
            </a:r>
          </a:p>
        </p:txBody>
      </p:sp>
      <p:sp>
        <p:nvSpPr>
          <p:cNvPr id="32917" name="Rounded Rectangle 145">
            <a:extLst>
              <a:ext uri="{FF2B5EF4-FFF2-40B4-BE49-F238E27FC236}">
                <a16:creationId xmlns:a16="http://schemas.microsoft.com/office/drawing/2014/main" id="{9B3CCDF8-D3A6-FC9B-FDC0-A8C03384D152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2</a:t>
            </a:r>
          </a:p>
        </p:txBody>
      </p:sp>
      <p:sp>
        <p:nvSpPr>
          <p:cNvPr id="32918" name="Rounded Rectangle 146">
            <a:extLst>
              <a:ext uri="{FF2B5EF4-FFF2-40B4-BE49-F238E27FC236}">
                <a16:creationId xmlns:a16="http://schemas.microsoft.com/office/drawing/2014/main" id="{89D2B878-3AF4-1230-1CE9-1441EB1F382E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1</a:t>
            </a:r>
          </a:p>
        </p:txBody>
      </p:sp>
      <p:sp>
        <p:nvSpPr>
          <p:cNvPr id="32919" name="Rounded Rectangle 147">
            <a:extLst>
              <a:ext uri="{FF2B5EF4-FFF2-40B4-BE49-F238E27FC236}">
                <a16:creationId xmlns:a16="http://schemas.microsoft.com/office/drawing/2014/main" id="{247B84EB-3A36-1D75-78A2-7E2D32C011C7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0</a:t>
            </a:r>
          </a:p>
        </p:txBody>
      </p:sp>
      <p:sp>
        <p:nvSpPr>
          <p:cNvPr id="32920" name="Rounded Rectangle 148">
            <a:extLst>
              <a:ext uri="{FF2B5EF4-FFF2-40B4-BE49-F238E27FC236}">
                <a16:creationId xmlns:a16="http://schemas.microsoft.com/office/drawing/2014/main" id="{D6E14E19-F641-87B2-FA66-2BFF6A7368F0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9</a:t>
            </a:r>
          </a:p>
        </p:txBody>
      </p:sp>
      <p:sp>
        <p:nvSpPr>
          <p:cNvPr id="32921" name="Rounded Rectangle 149">
            <a:extLst>
              <a:ext uri="{FF2B5EF4-FFF2-40B4-BE49-F238E27FC236}">
                <a16:creationId xmlns:a16="http://schemas.microsoft.com/office/drawing/2014/main" id="{B09CD485-586E-3A53-33E6-4CF8238DDA9F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8</a:t>
            </a:r>
          </a:p>
        </p:txBody>
      </p:sp>
      <p:sp>
        <p:nvSpPr>
          <p:cNvPr id="32922" name="Rounded Rectangle 150">
            <a:extLst>
              <a:ext uri="{FF2B5EF4-FFF2-40B4-BE49-F238E27FC236}">
                <a16:creationId xmlns:a16="http://schemas.microsoft.com/office/drawing/2014/main" id="{578BBC31-5B20-454D-CBE7-613F139CCF0C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7</a:t>
            </a:r>
          </a:p>
        </p:txBody>
      </p:sp>
      <p:sp>
        <p:nvSpPr>
          <p:cNvPr id="32923" name="Rounded Rectangle 151">
            <a:extLst>
              <a:ext uri="{FF2B5EF4-FFF2-40B4-BE49-F238E27FC236}">
                <a16:creationId xmlns:a16="http://schemas.microsoft.com/office/drawing/2014/main" id="{D727D52E-4BF1-9E70-FB6E-FA59BEE2FA20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6</a:t>
            </a:r>
          </a:p>
        </p:txBody>
      </p:sp>
      <p:sp>
        <p:nvSpPr>
          <p:cNvPr id="32924" name="Rounded Rectangle 152">
            <a:extLst>
              <a:ext uri="{FF2B5EF4-FFF2-40B4-BE49-F238E27FC236}">
                <a16:creationId xmlns:a16="http://schemas.microsoft.com/office/drawing/2014/main" id="{FE6D53D5-FECD-088A-F41D-D5C5915E81C8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5</a:t>
            </a:r>
          </a:p>
        </p:txBody>
      </p:sp>
      <p:sp>
        <p:nvSpPr>
          <p:cNvPr id="32925" name="Rounded Rectangle 153">
            <a:extLst>
              <a:ext uri="{FF2B5EF4-FFF2-40B4-BE49-F238E27FC236}">
                <a16:creationId xmlns:a16="http://schemas.microsoft.com/office/drawing/2014/main" id="{61A5F48C-4092-52CA-83C7-3F7A4A9056D5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4</a:t>
            </a:r>
          </a:p>
        </p:txBody>
      </p:sp>
      <p:sp>
        <p:nvSpPr>
          <p:cNvPr id="32926" name="Rounded Rectangle 154">
            <a:extLst>
              <a:ext uri="{FF2B5EF4-FFF2-40B4-BE49-F238E27FC236}">
                <a16:creationId xmlns:a16="http://schemas.microsoft.com/office/drawing/2014/main" id="{696C7553-2DD4-B2C1-7D3B-04C93C12B81B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3</a:t>
            </a:r>
          </a:p>
        </p:txBody>
      </p:sp>
      <p:sp>
        <p:nvSpPr>
          <p:cNvPr id="32927" name="Rounded Rectangle 155">
            <a:extLst>
              <a:ext uri="{FF2B5EF4-FFF2-40B4-BE49-F238E27FC236}">
                <a16:creationId xmlns:a16="http://schemas.microsoft.com/office/drawing/2014/main" id="{4DA74142-66C7-2985-3E03-795E2E08BCC7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2</a:t>
            </a:r>
          </a:p>
        </p:txBody>
      </p:sp>
      <p:sp>
        <p:nvSpPr>
          <p:cNvPr id="32928" name="Rounded Rectangle 156">
            <a:extLst>
              <a:ext uri="{FF2B5EF4-FFF2-40B4-BE49-F238E27FC236}">
                <a16:creationId xmlns:a16="http://schemas.microsoft.com/office/drawing/2014/main" id="{BB970420-D18E-5D03-1472-3DC2F4BF3EB7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1</a:t>
            </a:r>
          </a:p>
        </p:txBody>
      </p:sp>
      <p:sp>
        <p:nvSpPr>
          <p:cNvPr id="32929" name="Rounded Rectangle 157">
            <a:extLst>
              <a:ext uri="{FF2B5EF4-FFF2-40B4-BE49-F238E27FC236}">
                <a16:creationId xmlns:a16="http://schemas.microsoft.com/office/drawing/2014/main" id="{53471CDD-BC67-5546-68ED-22ADA541C5C7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0</a:t>
            </a:r>
          </a:p>
        </p:txBody>
      </p:sp>
      <p:sp>
        <p:nvSpPr>
          <p:cNvPr id="32930" name="Rounded Rectangle 158">
            <a:extLst>
              <a:ext uri="{FF2B5EF4-FFF2-40B4-BE49-F238E27FC236}">
                <a16:creationId xmlns:a16="http://schemas.microsoft.com/office/drawing/2014/main" id="{2271B03F-2DFE-A150-A094-4001CB4073AD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9</a:t>
            </a:r>
          </a:p>
        </p:txBody>
      </p:sp>
      <p:sp>
        <p:nvSpPr>
          <p:cNvPr id="32931" name="Rounded Rectangle 159">
            <a:extLst>
              <a:ext uri="{FF2B5EF4-FFF2-40B4-BE49-F238E27FC236}">
                <a16:creationId xmlns:a16="http://schemas.microsoft.com/office/drawing/2014/main" id="{CECCDBDA-7822-185F-CCB9-D123DE4EE394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8</a:t>
            </a:r>
          </a:p>
        </p:txBody>
      </p:sp>
      <p:sp>
        <p:nvSpPr>
          <p:cNvPr id="32932" name="Rounded Rectangle 160">
            <a:extLst>
              <a:ext uri="{FF2B5EF4-FFF2-40B4-BE49-F238E27FC236}">
                <a16:creationId xmlns:a16="http://schemas.microsoft.com/office/drawing/2014/main" id="{4DCA51D5-007D-1B59-C13D-6D243FA3C198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7</a:t>
            </a:r>
          </a:p>
        </p:txBody>
      </p:sp>
      <p:sp>
        <p:nvSpPr>
          <p:cNvPr id="32933" name="Rounded Rectangle 161">
            <a:extLst>
              <a:ext uri="{FF2B5EF4-FFF2-40B4-BE49-F238E27FC236}">
                <a16:creationId xmlns:a16="http://schemas.microsoft.com/office/drawing/2014/main" id="{468DF748-B630-6F8D-A2E4-14093F8CECB7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6</a:t>
            </a:r>
          </a:p>
        </p:txBody>
      </p:sp>
      <p:sp>
        <p:nvSpPr>
          <p:cNvPr id="32934" name="Rounded Rectangle 162">
            <a:extLst>
              <a:ext uri="{FF2B5EF4-FFF2-40B4-BE49-F238E27FC236}">
                <a16:creationId xmlns:a16="http://schemas.microsoft.com/office/drawing/2014/main" id="{405DC320-0F7C-6217-7B52-3CB74FD2A0C8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5</a:t>
            </a:r>
          </a:p>
        </p:txBody>
      </p:sp>
      <p:sp>
        <p:nvSpPr>
          <p:cNvPr id="32935" name="Rounded Rectangle 163">
            <a:extLst>
              <a:ext uri="{FF2B5EF4-FFF2-40B4-BE49-F238E27FC236}">
                <a16:creationId xmlns:a16="http://schemas.microsoft.com/office/drawing/2014/main" id="{B2A62BF1-4674-29AE-A71E-DAB472543D83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4</a:t>
            </a:r>
          </a:p>
        </p:txBody>
      </p:sp>
      <p:sp>
        <p:nvSpPr>
          <p:cNvPr id="32936" name="Rounded Rectangle 164">
            <a:extLst>
              <a:ext uri="{FF2B5EF4-FFF2-40B4-BE49-F238E27FC236}">
                <a16:creationId xmlns:a16="http://schemas.microsoft.com/office/drawing/2014/main" id="{EDF0EE31-0CF6-0A42-B373-AD1DFE74D7BC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3</a:t>
            </a:r>
          </a:p>
        </p:txBody>
      </p:sp>
      <p:sp>
        <p:nvSpPr>
          <p:cNvPr id="32937" name="Rounded Rectangle 165">
            <a:extLst>
              <a:ext uri="{FF2B5EF4-FFF2-40B4-BE49-F238E27FC236}">
                <a16:creationId xmlns:a16="http://schemas.microsoft.com/office/drawing/2014/main" id="{BF28B4AF-C86F-2A8B-AC49-6649D739617B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2</a:t>
            </a:r>
          </a:p>
        </p:txBody>
      </p:sp>
      <p:sp>
        <p:nvSpPr>
          <p:cNvPr id="32938" name="Rounded Rectangle 166">
            <a:extLst>
              <a:ext uri="{FF2B5EF4-FFF2-40B4-BE49-F238E27FC236}">
                <a16:creationId xmlns:a16="http://schemas.microsoft.com/office/drawing/2014/main" id="{7FBD0324-C746-0DBF-9AD3-05F6C4D230FE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1</a:t>
            </a:r>
          </a:p>
        </p:txBody>
      </p:sp>
      <p:sp>
        <p:nvSpPr>
          <p:cNvPr id="32939" name="Rounded Rectangle 167">
            <a:extLst>
              <a:ext uri="{FF2B5EF4-FFF2-40B4-BE49-F238E27FC236}">
                <a16:creationId xmlns:a16="http://schemas.microsoft.com/office/drawing/2014/main" id="{AAD68BF6-5A59-698C-238C-D3DC109EC5F5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0</a:t>
            </a:r>
          </a:p>
        </p:txBody>
      </p:sp>
      <p:sp>
        <p:nvSpPr>
          <p:cNvPr id="32940" name="Rounded Rectangle 168">
            <a:extLst>
              <a:ext uri="{FF2B5EF4-FFF2-40B4-BE49-F238E27FC236}">
                <a16:creationId xmlns:a16="http://schemas.microsoft.com/office/drawing/2014/main" id="{BD9A58CA-267B-C7DE-5519-C1FF77FB17F8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9</a:t>
            </a:r>
          </a:p>
        </p:txBody>
      </p:sp>
      <p:sp>
        <p:nvSpPr>
          <p:cNvPr id="32941" name="Rounded Rectangle 169">
            <a:extLst>
              <a:ext uri="{FF2B5EF4-FFF2-40B4-BE49-F238E27FC236}">
                <a16:creationId xmlns:a16="http://schemas.microsoft.com/office/drawing/2014/main" id="{B7CA0509-1E29-D389-0CFD-12F6715537FD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8</a:t>
            </a:r>
          </a:p>
        </p:txBody>
      </p:sp>
      <p:sp>
        <p:nvSpPr>
          <p:cNvPr id="32942" name="Rounded Rectangle 170">
            <a:extLst>
              <a:ext uri="{FF2B5EF4-FFF2-40B4-BE49-F238E27FC236}">
                <a16:creationId xmlns:a16="http://schemas.microsoft.com/office/drawing/2014/main" id="{7EBE64C5-01B6-E8D4-958B-78D40062362D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7</a:t>
            </a:r>
          </a:p>
        </p:txBody>
      </p:sp>
      <p:sp>
        <p:nvSpPr>
          <p:cNvPr id="32943" name="Rounded Rectangle 171">
            <a:extLst>
              <a:ext uri="{FF2B5EF4-FFF2-40B4-BE49-F238E27FC236}">
                <a16:creationId xmlns:a16="http://schemas.microsoft.com/office/drawing/2014/main" id="{01252F02-A2F2-40D9-629D-B4563E363FBE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6</a:t>
            </a:r>
          </a:p>
        </p:txBody>
      </p:sp>
      <p:sp>
        <p:nvSpPr>
          <p:cNvPr id="32944" name="Rounded Rectangle 172">
            <a:extLst>
              <a:ext uri="{FF2B5EF4-FFF2-40B4-BE49-F238E27FC236}">
                <a16:creationId xmlns:a16="http://schemas.microsoft.com/office/drawing/2014/main" id="{6CEBF92B-A4CE-FE29-52B0-EB1AFE6749C3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5</a:t>
            </a:r>
          </a:p>
        </p:txBody>
      </p:sp>
      <p:sp>
        <p:nvSpPr>
          <p:cNvPr id="32945" name="Rounded Rectangle 173">
            <a:extLst>
              <a:ext uri="{FF2B5EF4-FFF2-40B4-BE49-F238E27FC236}">
                <a16:creationId xmlns:a16="http://schemas.microsoft.com/office/drawing/2014/main" id="{91129724-D89A-E0DC-B5E5-711DDB2940C9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4</a:t>
            </a:r>
          </a:p>
        </p:txBody>
      </p:sp>
      <p:sp>
        <p:nvSpPr>
          <p:cNvPr id="32946" name="Rounded Rectangle 174">
            <a:extLst>
              <a:ext uri="{FF2B5EF4-FFF2-40B4-BE49-F238E27FC236}">
                <a16:creationId xmlns:a16="http://schemas.microsoft.com/office/drawing/2014/main" id="{9B76AC1C-5D23-32F8-2783-9003AD30E8AA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3</a:t>
            </a:r>
          </a:p>
        </p:txBody>
      </p:sp>
      <p:sp>
        <p:nvSpPr>
          <p:cNvPr id="32947" name="Rounded Rectangle 175">
            <a:extLst>
              <a:ext uri="{FF2B5EF4-FFF2-40B4-BE49-F238E27FC236}">
                <a16:creationId xmlns:a16="http://schemas.microsoft.com/office/drawing/2014/main" id="{6958E85A-F7F4-EBC5-3070-D28932F858CB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2</a:t>
            </a:r>
          </a:p>
        </p:txBody>
      </p:sp>
      <p:sp>
        <p:nvSpPr>
          <p:cNvPr id="32948" name="Rounded Rectangle 176">
            <a:extLst>
              <a:ext uri="{FF2B5EF4-FFF2-40B4-BE49-F238E27FC236}">
                <a16:creationId xmlns:a16="http://schemas.microsoft.com/office/drawing/2014/main" id="{BCD7AEBE-C3CD-00FB-355F-774C3D230222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1</a:t>
            </a:r>
          </a:p>
        </p:txBody>
      </p:sp>
      <p:sp>
        <p:nvSpPr>
          <p:cNvPr id="32949" name="Rounded Rectangle 177">
            <a:extLst>
              <a:ext uri="{FF2B5EF4-FFF2-40B4-BE49-F238E27FC236}">
                <a16:creationId xmlns:a16="http://schemas.microsoft.com/office/drawing/2014/main" id="{0720E7CC-5092-5BEF-0799-3FCB4867A09B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0</a:t>
            </a:r>
          </a:p>
        </p:txBody>
      </p:sp>
      <p:sp>
        <p:nvSpPr>
          <p:cNvPr id="32950" name="Rounded Rectangle 178">
            <a:extLst>
              <a:ext uri="{FF2B5EF4-FFF2-40B4-BE49-F238E27FC236}">
                <a16:creationId xmlns:a16="http://schemas.microsoft.com/office/drawing/2014/main" id="{5EE39571-E1FD-AA5C-3797-B808BE30FE2E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9</a:t>
            </a:r>
          </a:p>
        </p:txBody>
      </p:sp>
      <p:sp>
        <p:nvSpPr>
          <p:cNvPr id="32951" name="Rounded Rectangle 179">
            <a:extLst>
              <a:ext uri="{FF2B5EF4-FFF2-40B4-BE49-F238E27FC236}">
                <a16:creationId xmlns:a16="http://schemas.microsoft.com/office/drawing/2014/main" id="{18757E14-0E74-6807-0AEE-FCD773AEECE4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8</a:t>
            </a:r>
          </a:p>
        </p:txBody>
      </p:sp>
      <p:sp>
        <p:nvSpPr>
          <p:cNvPr id="32952" name="Rounded Rectangle 180">
            <a:extLst>
              <a:ext uri="{FF2B5EF4-FFF2-40B4-BE49-F238E27FC236}">
                <a16:creationId xmlns:a16="http://schemas.microsoft.com/office/drawing/2014/main" id="{E71CDC49-D4A1-4641-3F26-BBB9513D85D2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7</a:t>
            </a:r>
          </a:p>
        </p:txBody>
      </p:sp>
      <p:sp>
        <p:nvSpPr>
          <p:cNvPr id="32953" name="Rounded Rectangle 181">
            <a:extLst>
              <a:ext uri="{FF2B5EF4-FFF2-40B4-BE49-F238E27FC236}">
                <a16:creationId xmlns:a16="http://schemas.microsoft.com/office/drawing/2014/main" id="{375DB07E-B40A-65E0-6192-57627218A574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6</a:t>
            </a:r>
          </a:p>
        </p:txBody>
      </p:sp>
      <p:sp>
        <p:nvSpPr>
          <p:cNvPr id="32954" name="Rounded Rectangle 182">
            <a:extLst>
              <a:ext uri="{FF2B5EF4-FFF2-40B4-BE49-F238E27FC236}">
                <a16:creationId xmlns:a16="http://schemas.microsoft.com/office/drawing/2014/main" id="{D9379799-F9D1-AA08-A179-28B3252A1AAF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5</a:t>
            </a:r>
          </a:p>
        </p:txBody>
      </p:sp>
      <p:sp>
        <p:nvSpPr>
          <p:cNvPr id="32955" name="Rounded Rectangle 183">
            <a:extLst>
              <a:ext uri="{FF2B5EF4-FFF2-40B4-BE49-F238E27FC236}">
                <a16:creationId xmlns:a16="http://schemas.microsoft.com/office/drawing/2014/main" id="{B2EA74D6-127A-1E72-69D9-F69DF1782FB9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4</a:t>
            </a:r>
          </a:p>
        </p:txBody>
      </p:sp>
      <p:sp>
        <p:nvSpPr>
          <p:cNvPr id="32956" name="Rounded Rectangle 184">
            <a:extLst>
              <a:ext uri="{FF2B5EF4-FFF2-40B4-BE49-F238E27FC236}">
                <a16:creationId xmlns:a16="http://schemas.microsoft.com/office/drawing/2014/main" id="{9F46B39C-8888-6AFE-87B4-E0B57852DC43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3</a:t>
            </a:r>
          </a:p>
        </p:txBody>
      </p:sp>
      <p:sp>
        <p:nvSpPr>
          <p:cNvPr id="32957" name="Rounded Rectangle 185">
            <a:extLst>
              <a:ext uri="{FF2B5EF4-FFF2-40B4-BE49-F238E27FC236}">
                <a16:creationId xmlns:a16="http://schemas.microsoft.com/office/drawing/2014/main" id="{855415E5-033A-4F53-764B-3DCADD722A98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2</a:t>
            </a:r>
          </a:p>
        </p:txBody>
      </p:sp>
      <p:sp>
        <p:nvSpPr>
          <p:cNvPr id="32958" name="Rounded Rectangle 186">
            <a:extLst>
              <a:ext uri="{FF2B5EF4-FFF2-40B4-BE49-F238E27FC236}">
                <a16:creationId xmlns:a16="http://schemas.microsoft.com/office/drawing/2014/main" id="{8056C87B-ED3B-7796-65FB-93D093B58EAE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1</a:t>
            </a:r>
          </a:p>
        </p:txBody>
      </p:sp>
      <p:sp>
        <p:nvSpPr>
          <p:cNvPr id="32959" name="Rounded Rectangle 187">
            <a:extLst>
              <a:ext uri="{FF2B5EF4-FFF2-40B4-BE49-F238E27FC236}">
                <a16:creationId xmlns:a16="http://schemas.microsoft.com/office/drawing/2014/main" id="{8D395DB4-ADED-50B5-615E-6D2BF4EC997F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0</a:t>
            </a:r>
          </a:p>
        </p:txBody>
      </p:sp>
      <p:sp>
        <p:nvSpPr>
          <p:cNvPr id="32960" name="Rounded Rectangle 188">
            <a:extLst>
              <a:ext uri="{FF2B5EF4-FFF2-40B4-BE49-F238E27FC236}">
                <a16:creationId xmlns:a16="http://schemas.microsoft.com/office/drawing/2014/main" id="{D993296E-F82D-7037-25E5-077C4361F019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9</a:t>
            </a:r>
          </a:p>
        </p:txBody>
      </p:sp>
      <p:sp>
        <p:nvSpPr>
          <p:cNvPr id="32961" name="Rounded Rectangle 189">
            <a:extLst>
              <a:ext uri="{FF2B5EF4-FFF2-40B4-BE49-F238E27FC236}">
                <a16:creationId xmlns:a16="http://schemas.microsoft.com/office/drawing/2014/main" id="{29E42358-17A5-2FF3-FC3E-F2B8E5EC4F01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8</a:t>
            </a:r>
          </a:p>
        </p:txBody>
      </p:sp>
      <p:sp>
        <p:nvSpPr>
          <p:cNvPr id="32962" name="Rounded Rectangle 190">
            <a:extLst>
              <a:ext uri="{FF2B5EF4-FFF2-40B4-BE49-F238E27FC236}">
                <a16:creationId xmlns:a16="http://schemas.microsoft.com/office/drawing/2014/main" id="{79AE86E5-B496-BBA2-A235-F556E93FEC74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7</a:t>
            </a:r>
          </a:p>
        </p:txBody>
      </p:sp>
      <p:sp>
        <p:nvSpPr>
          <p:cNvPr id="32963" name="Rounded Rectangle 191">
            <a:extLst>
              <a:ext uri="{FF2B5EF4-FFF2-40B4-BE49-F238E27FC236}">
                <a16:creationId xmlns:a16="http://schemas.microsoft.com/office/drawing/2014/main" id="{62340D9E-FB73-B04A-B058-5B8E062ED7DF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6</a:t>
            </a:r>
          </a:p>
        </p:txBody>
      </p:sp>
      <p:sp>
        <p:nvSpPr>
          <p:cNvPr id="32964" name="Rounded Rectangle 192">
            <a:extLst>
              <a:ext uri="{FF2B5EF4-FFF2-40B4-BE49-F238E27FC236}">
                <a16:creationId xmlns:a16="http://schemas.microsoft.com/office/drawing/2014/main" id="{55B7AF17-9FC1-C4CB-11D4-2EAE49FC4815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5</a:t>
            </a:r>
          </a:p>
        </p:txBody>
      </p:sp>
      <p:sp>
        <p:nvSpPr>
          <p:cNvPr id="32965" name="Rounded Rectangle 193">
            <a:extLst>
              <a:ext uri="{FF2B5EF4-FFF2-40B4-BE49-F238E27FC236}">
                <a16:creationId xmlns:a16="http://schemas.microsoft.com/office/drawing/2014/main" id="{6E14B53B-4D5D-9C8D-9A82-9494E726B0D4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4</a:t>
            </a:r>
          </a:p>
        </p:txBody>
      </p:sp>
      <p:sp>
        <p:nvSpPr>
          <p:cNvPr id="32966" name="Rounded Rectangle 194">
            <a:extLst>
              <a:ext uri="{FF2B5EF4-FFF2-40B4-BE49-F238E27FC236}">
                <a16:creationId xmlns:a16="http://schemas.microsoft.com/office/drawing/2014/main" id="{891F02CD-4653-2E19-B2FF-127F671E1A93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3</a:t>
            </a:r>
          </a:p>
        </p:txBody>
      </p:sp>
      <p:sp>
        <p:nvSpPr>
          <p:cNvPr id="32967" name="Rounded Rectangle 195">
            <a:extLst>
              <a:ext uri="{FF2B5EF4-FFF2-40B4-BE49-F238E27FC236}">
                <a16:creationId xmlns:a16="http://schemas.microsoft.com/office/drawing/2014/main" id="{BF14284B-CE53-1BB5-3DC6-1474B0040E9A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2</a:t>
            </a:r>
          </a:p>
        </p:txBody>
      </p:sp>
      <p:sp>
        <p:nvSpPr>
          <p:cNvPr id="32968" name="Rounded Rectangle 196">
            <a:extLst>
              <a:ext uri="{FF2B5EF4-FFF2-40B4-BE49-F238E27FC236}">
                <a16:creationId xmlns:a16="http://schemas.microsoft.com/office/drawing/2014/main" id="{A2557CB7-38DB-66BE-0A2A-1AB78B636230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1</a:t>
            </a:r>
          </a:p>
        </p:txBody>
      </p:sp>
      <p:sp>
        <p:nvSpPr>
          <p:cNvPr id="32969" name="Rounded Rectangle 197">
            <a:extLst>
              <a:ext uri="{FF2B5EF4-FFF2-40B4-BE49-F238E27FC236}">
                <a16:creationId xmlns:a16="http://schemas.microsoft.com/office/drawing/2014/main" id="{29808295-EC75-342B-6FE1-04C443D1B2C9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0</a:t>
            </a:r>
          </a:p>
        </p:txBody>
      </p:sp>
      <p:sp>
        <p:nvSpPr>
          <p:cNvPr id="32970" name="Rounded Rectangle 198">
            <a:extLst>
              <a:ext uri="{FF2B5EF4-FFF2-40B4-BE49-F238E27FC236}">
                <a16:creationId xmlns:a16="http://schemas.microsoft.com/office/drawing/2014/main" id="{690A6E96-4C9F-44CF-BA28-A5FE456ACE7E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9</a:t>
            </a:r>
          </a:p>
        </p:txBody>
      </p:sp>
      <p:sp>
        <p:nvSpPr>
          <p:cNvPr id="32971" name="Rounded Rectangle 199">
            <a:extLst>
              <a:ext uri="{FF2B5EF4-FFF2-40B4-BE49-F238E27FC236}">
                <a16:creationId xmlns:a16="http://schemas.microsoft.com/office/drawing/2014/main" id="{B3B387F6-1661-92E9-D462-91B4528448C0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8</a:t>
            </a:r>
          </a:p>
        </p:txBody>
      </p:sp>
      <p:sp>
        <p:nvSpPr>
          <p:cNvPr id="32972" name="Rounded Rectangle 200">
            <a:extLst>
              <a:ext uri="{FF2B5EF4-FFF2-40B4-BE49-F238E27FC236}">
                <a16:creationId xmlns:a16="http://schemas.microsoft.com/office/drawing/2014/main" id="{9B625BDA-6B50-D6A3-B532-B427CA99A71A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7</a:t>
            </a:r>
          </a:p>
        </p:txBody>
      </p:sp>
      <p:sp>
        <p:nvSpPr>
          <p:cNvPr id="32973" name="Rounded Rectangle 201">
            <a:extLst>
              <a:ext uri="{FF2B5EF4-FFF2-40B4-BE49-F238E27FC236}">
                <a16:creationId xmlns:a16="http://schemas.microsoft.com/office/drawing/2014/main" id="{6303D9DA-FEA9-510B-8307-13F41470D78B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6</a:t>
            </a:r>
          </a:p>
        </p:txBody>
      </p:sp>
      <p:sp>
        <p:nvSpPr>
          <p:cNvPr id="32974" name="Rounded Rectangle 202">
            <a:extLst>
              <a:ext uri="{FF2B5EF4-FFF2-40B4-BE49-F238E27FC236}">
                <a16:creationId xmlns:a16="http://schemas.microsoft.com/office/drawing/2014/main" id="{94970626-17CD-1560-5130-A696F842D973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5</a:t>
            </a:r>
          </a:p>
        </p:txBody>
      </p:sp>
      <p:sp>
        <p:nvSpPr>
          <p:cNvPr id="32975" name="Rounded Rectangle 203">
            <a:extLst>
              <a:ext uri="{FF2B5EF4-FFF2-40B4-BE49-F238E27FC236}">
                <a16:creationId xmlns:a16="http://schemas.microsoft.com/office/drawing/2014/main" id="{E9DD0CD0-E99F-7E3C-08E6-841892C9DBF3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4</a:t>
            </a:r>
          </a:p>
        </p:txBody>
      </p:sp>
      <p:sp>
        <p:nvSpPr>
          <p:cNvPr id="32976" name="Rounded Rectangle 204">
            <a:extLst>
              <a:ext uri="{FF2B5EF4-FFF2-40B4-BE49-F238E27FC236}">
                <a16:creationId xmlns:a16="http://schemas.microsoft.com/office/drawing/2014/main" id="{1A24A319-A0E7-8FAF-A56E-0C2564388D3F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3</a:t>
            </a:r>
          </a:p>
        </p:txBody>
      </p:sp>
      <p:sp>
        <p:nvSpPr>
          <p:cNvPr id="32977" name="Rounded Rectangle 205">
            <a:extLst>
              <a:ext uri="{FF2B5EF4-FFF2-40B4-BE49-F238E27FC236}">
                <a16:creationId xmlns:a16="http://schemas.microsoft.com/office/drawing/2014/main" id="{6F77F085-F859-130E-002E-09076F4E5827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2</a:t>
            </a:r>
          </a:p>
        </p:txBody>
      </p:sp>
      <p:sp>
        <p:nvSpPr>
          <p:cNvPr id="32978" name="Rounded Rectangle 206">
            <a:extLst>
              <a:ext uri="{FF2B5EF4-FFF2-40B4-BE49-F238E27FC236}">
                <a16:creationId xmlns:a16="http://schemas.microsoft.com/office/drawing/2014/main" id="{4ACC9A4E-F065-E34B-9A66-6CCEBB3C1425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1</a:t>
            </a:r>
          </a:p>
        </p:txBody>
      </p:sp>
      <p:sp>
        <p:nvSpPr>
          <p:cNvPr id="32979" name="Rounded Rectangle 207">
            <a:extLst>
              <a:ext uri="{FF2B5EF4-FFF2-40B4-BE49-F238E27FC236}">
                <a16:creationId xmlns:a16="http://schemas.microsoft.com/office/drawing/2014/main" id="{4F5D2454-AD81-1B12-1980-FD60ECD10526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0</a:t>
            </a:r>
          </a:p>
        </p:txBody>
      </p:sp>
      <p:sp>
        <p:nvSpPr>
          <p:cNvPr id="32980" name="Rounded Rectangle 208">
            <a:extLst>
              <a:ext uri="{FF2B5EF4-FFF2-40B4-BE49-F238E27FC236}">
                <a16:creationId xmlns:a16="http://schemas.microsoft.com/office/drawing/2014/main" id="{E7A76818-0F24-0D13-F0C4-790A73CF5B7C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9</a:t>
            </a:r>
          </a:p>
        </p:txBody>
      </p:sp>
      <p:sp>
        <p:nvSpPr>
          <p:cNvPr id="32981" name="Rounded Rectangle 209">
            <a:extLst>
              <a:ext uri="{FF2B5EF4-FFF2-40B4-BE49-F238E27FC236}">
                <a16:creationId xmlns:a16="http://schemas.microsoft.com/office/drawing/2014/main" id="{6EC80FF1-FA86-7B55-90B8-CFC2DB1E16B1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8</a:t>
            </a:r>
          </a:p>
        </p:txBody>
      </p:sp>
      <p:sp>
        <p:nvSpPr>
          <p:cNvPr id="32982" name="Rounded Rectangle 210">
            <a:extLst>
              <a:ext uri="{FF2B5EF4-FFF2-40B4-BE49-F238E27FC236}">
                <a16:creationId xmlns:a16="http://schemas.microsoft.com/office/drawing/2014/main" id="{601A2725-7D86-6BBB-5F00-C2F81D33E456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7</a:t>
            </a:r>
          </a:p>
        </p:txBody>
      </p:sp>
      <p:sp>
        <p:nvSpPr>
          <p:cNvPr id="32983" name="Rounded Rectangle 211">
            <a:extLst>
              <a:ext uri="{FF2B5EF4-FFF2-40B4-BE49-F238E27FC236}">
                <a16:creationId xmlns:a16="http://schemas.microsoft.com/office/drawing/2014/main" id="{5FB3086E-8FA1-9EB4-300C-6346E0867438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6</a:t>
            </a:r>
          </a:p>
        </p:txBody>
      </p:sp>
      <p:sp>
        <p:nvSpPr>
          <p:cNvPr id="32984" name="Rounded Rectangle 212">
            <a:extLst>
              <a:ext uri="{FF2B5EF4-FFF2-40B4-BE49-F238E27FC236}">
                <a16:creationId xmlns:a16="http://schemas.microsoft.com/office/drawing/2014/main" id="{F19A12A8-9AD7-5ABB-D176-EEF0BF9A18C6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5</a:t>
            </a:r>
          </a:p>
        </p:txBody>
      </p:sp>
      <p:sp>
        <p:nvSpPr>
          <p:cNvPr id="32985" name="Rounded Rectangle 213">
            <a:extLst>
              <a:ext uri="{FF2B5EF4-FFF2-40B4-BE49-F238E27FC236}">
                <a16:creationId xmlns:a16="http://schemas.microsoft.com/office/drawing/2014/main" id="{D6EE8BF6-1592-398B-32CE-95826808193C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4</a:t>
            </a:r>
          </a:p>
        </p:txBody>
      </p:sp>
      <p:sp>
        <p:nvSpPr>
          <p:cNvPr id="32986" name="Rounded Rectangle 214">
            <a:extLst>
              <a:ext uri="{FF2B5EF4-FFF2-40B4-BE49-F238E27FC236}">
                <a16:creationId xmlns:a16="http://schemas.microsoft.com/office/drawing/2014/main" id="{90B209B0-0CF0-489C-573B-136EE023E0C6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3</a:t>
            </a:r>
          </a:p>
        </p:txBody>
      </p:sp>
      <p:sp>
        <p:nvSpPr>
          <p:cNvPr id="32987" name="Rounded Rectangle 215">
            <a:extLst>
              <a:ext uri="{FF2B5EF4-FFF2-40B4-BE49-F238E27FC236}">
                <a16:creationId xmlns:a16="http://schemas.microsoft.com/office/drawing/2014/main" id="{164942AC-AB6D-8C4F-7F75-3FF15AE2769A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2</a:t>
            </a:r>
          </a:p>
        </p:txBody>
      </p:sp>
      <p:sp>
        <p:nvSpPr>
          <p:cNvPr id="32988" name="Rounded Rectangle 216">
            <a:extLst>
              <a:ext uri="{FF2B5EF4-FFF2-40B4-BE49-F238E27FC236}">
                <a16:creationId xmlns:a16="http://schemas.microsoft.com/office/drawing/2014/main" id="{3B750CAE-880F-5A2D-3AA6-495EE3A82653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1</a:t>
            </a:r>
          </a:p>
        </p:txBody>
      </p:sp>
      <p:sp>
        <p:nvSpPr>
          <p:cNvPr id="32989" name="Rounded Rectangle 217">
            <a:extLst>
              <a:ext uri="{FF2B5EF4-FFF2-40B4-BE49-F238E27FC236}">
                <a16:creationId xmlns:a16="http://schemas.microsoft.com/office/drawing/2014/main" id="{CEA9E9A7-219B-7AB1-61A1-D93B6BFBAA3B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0</a:t>
            </a:r>
          </a:p>
        </p:txBody>
      </p:sp>
      <p:sp>
        <p:nvSpPr>
          <p:cNvPr id="32990" name="Rounded Rectangle 218">
            <a:extLst>
              <a:ext uri="{FF2B5EF4-FFF2-40B4-BE49-F238E27FC236}">
                <a16:creationId xmlns:a16="http://schemas.microsoft.com/office/drawing/2014/main" id="{FCD46E2F-4E90-8AFE-FD11-ECC60E35AD47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9</a:t>
            </a:r>
          </a:p>
        </p:txBody>
      </p:sp>
      <p:sp>
        <p:nvSpPr>
          <p:cNvPr id="32991" name="Rounded Rectangle 219">
            <a:extLst>
              <a:ext uri="{FF2B5EF4-FFF2-40B4-BE49-F238E27FC236}">
                <a16:creationId xmlns:a16="http://schemas.microsoft.com/office/drawing/2014/main" id="{A70F215D-B760-DB3D-E88F-FC970251BF58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8</a:t>
            </a:r>
          </a:p>
        </p:txBody>
      </p:sp>
      <p:sp>
        <p:nvSpPr>
          <p:cNvPr id="32992" name="Rounded Rectangle 220">
            <a:extLst>
              <a:ext uri="{FF2B5EF4-FFF2-40B4-BE49-F238E27FC236}">
                <a16:creationId xmlns:a16="http://schemas.microsoft.com/office/drawing/2014/main" id="{72B1F24D-C4EB-8A3F-2FB3-875014E7D2B0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7</a:t>
            </a:r>
          </a:p>
        </p:txBody>
      </p:sp>
      <p:sp>
        <p:nvSpPr>
          <p:cNvPr id="32993" name="Rounded Rectangle 221">
            <a:extLst>
              <a:ext uri="{FF2B5EF4-FFF2-40B4-BE49-F238E27FC236}">
                <a16:creationId xmlns:a16="http://schemas.microsoft.com/office/drawing/2014/main" id="{C02693A0-E385-EB81-CF5A-AE64ACF852B2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6</a:t>
            </a:r>
          </a:p>
        </p:txBody>
      </p:sp>
      <p:sp>
        <p:nvSpPr>
          <p:cNvPr id="32994" name="Rounded Rectangle 222">
            <a:extLst>
              <a:ext uri="{FF2B5EF4-FFF2-40B4-BE49-F238E27FC236}">
                <a16:creationId xmlns:a16="http://schemas.microsoft.com/office/drawing/2014/main" id="{C58074CB-4BE0-1A10-460C-5800D254D4CB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5</a:t>
            </a:r>
          </a:p>
        </p:txBody>
      </p:sp>
      <p:sp>
        <p:nvSpPr>
          <p:cNvPr id="32995" name="Rounded Rectangle 223">
            <a:extLst>
              <a:ext uri="{FF2B5EF4-FFF2-40B4-BE49-F238E27FC236}">
                <a16:creationId xmlns:a16="http://schemas.microsoft.com/office/drawing/2014/main" id="{C8922D1F-83F2-D760-B20A-B7A26BB13B33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4</a:t>
            </a:r>
          </a:p>
        </p:txBody>
      </p:sp>
      <p:sp>
        <p:nvSpPr>
          <p:cNvPr id="32996" name="Rounded Rectangle 224">
            <a:extLst>
              <a:ext uri="{FF2B5EF4-FFF2-40B4-BE49-F238E27FC236}">
                <a16:creationId xmlns:a16="http://schemas.microsoft.com/office/drawing/2014/main" id="{E8259AA3-9ACD-F634-E914-547B870BA15C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3</a:t>
            </a:r>
          </a:p>
        </p:txBody>
      </p:sp>
      <p:sp>
        <p:nvSpPr>
          <p:cNvPr id="32997" name="Rounded Rectangle 225">
            <a:extLst>
              <a:ext uri="{FF2B5EF4-FFF2-40B4-BE49-F238E27FC236}">
                <a16:creationId xmlns:a16="http://schemas.microsoft.com/office/drawing/2014/main" id="{C5ED0576-7F04-986C-663F-038ECBF790B4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2</a:t>
            </a:r>
          </a:p>
        </p:txBody>
      </p:sp>
      <p:sp>
        <p:nvSpPr>
          <p:cNvPr id="32998" name="Rounded Rectangle 226">
            <a:extLst>
              <a:ext uri="{FF2B5EF4-FFF2-40B4-BE49-F238E27FC236}">
                <a16:creationId xmlns:a16="http://schemas.microsoft.com/office/drawing/2014/main" id="{C347E133-BE7F-A730-2AAD-FF2E03E14931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1</a:t>
            </a:r>
          </a:p>
        </p:txBody>
      </p:sp>
      <p:sp>
        <p:nvSpPr>
          <p:cNvPr id="32999" name="Rounded Rectangle 227">
            <a:extLst>
              <a:ext uri="{FF2B5EF4-FFF2-40B4-BE49-F238E27FC236}">
                <a16:creationId xmlns:a16="http://schemas.microsoft.com/office/drawing/2014/main" id="{0FC280C5-593E-B9FB-D1CD-0DD3DF4250B0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0</a:t>
            </a:r>
          </a:p>
        </p:txBody>
      </p:sp>
      <p:sp>
        <p:nvSpPr>
          <p:cNvPr id="33000" name="Rounded Rectangle 228">
            <a:extLst>
              <a:ext uri="{FF2B5EF4-FFF2-40B4-BE49-F238E27FC236}">
                <a16:creationId xmlns:a16="http://schemas.microsoft.com/office/drawing/2014/main" id="{830A4BBC-B134-7930-E3EB-B7EEEEBCEB2B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9</a:t>
            </a:r>
          </a:p>
        </p:txBody>
      </p:sp>
      <p:sp>
        <p:nvSpPr>
          <p:cNvPr id="33001" name="Rounded Rectangle 229">
            <a:extLst>
              <a:ext uri="{FF2B5EF4-FFF2-40B4-BE49-F238E27FC236}">
                <a16:creationId xmlns:a16="http://schemas.microsoft.com/office/drawing/2014/main" id="{535A481C-18EE-D6C8-EF2B-23C98D62D0F0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8</a:t>
            </a:r>
          </a:p>
        </p:txBody>
      </p:sp>
      <p:sp>
        <p:nvSpPr>
          <p:cNvPr id="33002" name="Rounded Rectangle 230">
            <a:extLst>
              <a:ext uri="{FF2B5EF4-FFF2-40B4-BE49-F238E27FC236}">
                <a16:creationId xmlns:a16="http://schemas.microsoft.com/office/drawing/2014/main" id="{63CD9C7A-CC85-9C28-F3F4-31204F474FC2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7</a:t>
            </a:r>
          </a:p>
        </p:txBody>
      </p:sp>
      <p:sp>
        <p:nvSpPr>
          <p:cNvPr id="33003" name="Rounded Rectangle 231">
            <a:extLst>
              <a:ext uri="{FF2B5EF4-FFF2-40B4-BE49-F238E27FC236}">
                <a16:creationId xmlns:a16="http://schemas.microsoft.com/office/drawing/2014/main" id="{FBA28F14-D1D7-92F6-2CB2-EF03D428A951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6</a:t>
            </a:r>
          </a:p>
        </p:txBody>
      </p:sp>
      <p:sp>
        <p:nvSpPr>
          <p:cNvPr id="33004" name="Rounded Rectangle 232">
            <a:extLst>
              <a:ext uri="{FF2B5EF4-FFF2-40B4-BE49-F238E27FC236}">
                <a16:creationId xmlns:a16="http://schemas.microsoft.com/office/drawing/2014/main" id="{80D55F12-AAC9-5D0C-0E24-D401331E4FF8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5</a:t>
            </a:r>
          </a:p>
        </p:txBody>
      </p:sp>
      <p:sp>
        <p:nvSpPr>
          <p:cNvPr id="33005" name="Rounded Rectangle 233">
            <a:extLst>
              <a:ext uri="{FF2B5EF4-FFF2-40B4-BE49-F238E27FC236}">
                <a16:creationId xmlns:a16="http://schemas.microsoft.com/office/drawing/2014/main" id="{30F2DA52-434A-7777-EC6B-9C8545F8D237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4</a:t>
            </a:r>
          </a:p>
        </p:txBody>
      </p:sp>
      <p:sp>
        <p:nvSpPr>
          <p:cNvPr id="33006" name="Rounded Rectangle 234">
            <a:extLst>
              <a:ext uri="{FF2B5EF4-FFF2-40B4-BE49-F238E27FC236}">
                <a16:creationId xmlns:a16="http://schemas.microsoft.com/office/drawing/2014/main" id="{6B382D89-F971-3A3F-38CF-351D455A8891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3</a:t>
            </a:r>
          </a:p>
        </p:txBody>
      </p:sp>
      <p:sp>
        <p:nvSpPr>
          <p:cNvPr id="33007" name="Rounded Rectangle 235">
            <a:extLst>
              <a:ext uri="{FF2B5EF4-FFF2-40B4-BE49-F238E27FC236}">
                <a16:creationId xmlns:a16="http://schemas.microsoft.com/office/drawing/2014/main" id="{07C2E3F6-FB33-B4ED-A530-DDD4BD40E5A1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2</a:t>
            </a:r>
          </a:p>
        </p:txBody>
      </p:sp>
      <p:sp>
        <p:nvSpPr>
          <p:cNvPr id="33008" name="Rounded Rectangle 236">
            <a:extLst>
              <a:ext uri="{FF2B5EF4-FFF2-40B4-BE49-F238E27FC236}">
                <a16:creationId xmlns:a16="http://schemas.microsoft.com/office/drawing/2014/main" id="{7636F63E-F00D-49F1-0796-A2ACBE770C88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1</a:t>
            </a:r>
          </a:p>
        </p:txBody>
      </p:sp>
      <p:sp>
        <p:nvSpPr>
          <p:cNvPr id="33009" name="Rounded Rectangle 237">
            <a:extLst>
              <a:ext uri="{FF2B5EF4-FFF2-40B4-BE49-F238E27FC236}">
                <a16:creationId xmlns:a16="http://schemas.microsoft.com/office/drawing/2014/main" id="{0050E69C-6DFF-3DDC-9E18-055F2CBB401E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0</a:t>
            </a:r>
          </a:p>
        </p:txBody>
      </p:sp>
      <p:sp>
        <p:nvSpPr>
          <p:cNvPr id="33010" name="Rounded Rectangle 238">
            <a:extLst>
              <a:ext uri="{FF2B5EF4-FFF2-40B4-BE49-F238E27FC236}">
                <a16:creationId xmlns:a16="http://schemas.microsoft.com/office/drawing/2014/main" id="{558D585B-91FD-C501-D54F-ADBF1A9E82D9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9</a:t>
            </a:r>
          </a:p>
        </p:txBody>
      </p:sp>
      <p:sp>
        <p:nvSpPr>
          <p:cNvPr id="33011" name="Rounded Rectangle 239">
            <a:extLst>
              <a:ext uri="{FF2B5EF4-FFF2-40B4-BE49-F238E27FC236}">
                <a16:creationId xmlns:a16="http://schemas.microsoft.com/office/drawing/2014/main" id="{8C126749-F22F-C28D-13B0-B9FF578F62CA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8</a:t>
            </a:r>
          </a:p>
        </p:txBody>
      </p:sp>
      <p:sp>
        <p:nvSpPr>
          <p:cNvPr id="33012" name="Rounded Rectangle 240">
            <a:extLst>
              <a:ext uri="{FF2B5EF4-FFF2-40B4-BE49-F238E27FC236}">
                <a16:creationId xmlns:a16="http://schemas.microsoft.com/office/drawing/2014/main" id="{7EC85B02-F29F-EA84-0759-E56226AB7452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7</a:t>
            </a:r>
          </a:p>
        </p:txBody>
      </p:sp>
      <p:sp>
        <p:nvSpPr>
          <p:cNvPr id="33013" name="Rounded Rectangle 241">
            <a:extLst>
              <a:ext uri="{FF2B5EF4-FFF2-40B4-BE49-F238E27FC236}">
                <a16:creationId xmlns:a16="http://schemas.microsoft.com/office/drawing/2014/main" id="{D75EC716-8147-7C57-7520-0B8CC283F5E7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6</a:t>
            </a:r>
          </a:p>
        </p:txBody>
      </p:sp>
      <p:sp>
        <p:nvSpPr>
          <p:cNvPr id="33014" name="Rounded Rectangle 242">
            <a:extLst>
              <a:ext uri="{FF2B5EF4-FFF2-40B4-BE49-F238E27FC236}">
                <a16:creationId xmlns:a16="http://schemas.microsoft.com/office/drawing/2014/main" id="{2C26E64C-7988-FC29-AACF-E52C8B42C5C0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5</a:t>
            </a:r>
          </a:p>
        </p:txBody>
      </p:sp>
      <p:sp>
        <p:nvSpPr>
          <p:cNvPr id="33015" name="Rounded Rectangle 243">
            <a:extLst>
              <a:ext uri="{FF2B5EF4-FFF2-40B4-BE49-F238E27FC236}">
                <a16:creationId xmlns:a16="http://schemas.microsoft.com/office/drawing/2014/main" id="{CF3B1E46-17F9-D4E5-ABED-1849FC8F031C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4</a:t>
            </a:r>
          </a:p>
        </p:txBody>
      </p:sp>
      <p:sp>
        <p:nvSpPr>
          <p:cNvPr id="33016" name="Rounded Rectangle 244">
            <a:extLst>
              <a:ext uri="{FF2B5EF4-FFF2-40B4-BE49-F238E27FC236}">
                <a16:creationId xmlns:a16="http://schemas.microsoft.com/office/drawing/2014/main" id="{CF030385-F0A5-9944-907B-02CDA43778B2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3</a:t>
            </a:r>
          </a:p>
        </p:txBody>
      </p:sp>
      <p:sp>
        <p:nvSpPr>
          <p:cNvPr id="33017" name="Rounded Rectangle 245">
            <a:extLst>
              <a:ext uri="{FF2B5EF4-FFF2-40B4-BE49-F238E27FC236}">
                <a16:creationId xmlns:a16="http://schemas.microsoft.com/office/drawing/2014/main" id="{DB2B157E-C353-0A92-FE5B-382721E1E27F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2</a:t>
            </a:r>
          </a:p>
        </p:txBody>
      </p:sp>
      <p:sp>
        <p:nvSpPr>
          <p:cNvPr id="33018" name="Rounded Rectangle 246">
            <a:extLst>
              <a:ext uri="{FF2B5EF4-FFF2-40B4-BE49-F238E27FC236}">
                <a16:creationId xmlns:a16="http://schemas.microsoft.com/office/drawing/2014/main" id="{758646CA-148E-51AA-5E80-75E4BE79F762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 dirty="0"/>
              <a:t>00:01</a:t>
            </a:r>
          </a:p>
        </p:txBody>
      </p:sp>
      <p:sp>
        <p:nvSpPr>
          <p:cNvPr id="33019" name="Rounded Rectangle 247">
            <a:extLst>
              <a:ext uri="{FF2B5EF4-FFF2-40B4-BE49-F238E27FC236}">
                <a16:creationId xmlns:a16="http://schemas.microsoft.com/office/drawing/2014/main" id="{9D5BC2E3-636B-C21F-A73A-3F04235BC867}"/>
              </a:ext>
            </a:extLst>
          </p:cNvPr>
          <p:cNvSpPr/>
          <p:nvPr/>
        </p:nvSpPr>
        <p:spPr>
          <a:xfrm>
            <a:off x="10149708" y="259661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40" dirty="0"/>
              <a:t>00:00</a:t>
            </a:r>
          </a:p>
        </p:txBody>
      </p:sp>
      <p:sp>
        <p:nvSpPr>
          <p:cNvPr id="33020" name="TextBox 33019">
            <a:extLst>
              <a:ext uri="{FF2B5EF4-FFF2-40B4-BE49-F238E27FC236}">
                <a16:creationId xmlns:a16="http://schemas.microsoft.com/office/drawing/2014/main" id="{3403B72B-8CF7-82F5-5BBA-D8C30D0D3F54}"/>
              </a:ext>
            </a:extLst>
          </p:cNvPr>
          <p:cNvSpPr txBox="1"/>
          <p:nvPr/>
        </p:nvSpPr>
        <p:spPr>
          <a:xfrm>
            <a:off x="10698348" y="1174061"/>
            <a:ext cx="1097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2 Phút</a:t>
            </a:r>
          </a:p>
        </p:txBody>
      </p:sp>
      <p:pic>
        <p:nvPicPr>
          <p:cNvPr id="33021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F29E7FF2-0ECF-FD7B-0840-8B4210C614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5F4F2"/>
              </a:clrFrom>
              <a:clrTo>
                <a:srgbClr val="F5F4F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9549" y="59636"/>
            <a:ext cx="947233" cy="948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022" name="Text Box 11">
            <a:extLst>
              <a:ext uri="{FF2B5EF4-FFF2-40B4-BE49-F238E27FC236}">
                <a16:creationId xmlns:a16="http://schemas.microsoft.com/office/drawing/2014/main" id="{23348741-ECA0-A1AA-7C1B-E6ECD443B0A9}"/>
              </a:ext>
            </a:extLst>
          </p:cNvPr>
          <p:cNvSpPr txBox="1"/>
          <p:nvPr/>
        </p:nvSpPr>
        <p:spPr>
          <a:xfrm>
            <a:off x="7783286" y="4761121"/>
            <a:ext cx="4054523" cy="112646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336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oạt</a:t>
            </a:r>
            <a:r>
              <a:rPr lang="en-US" sz="336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36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ộng</a:t>
            </a:r>
            <a:r>
              <a:rPr lang="en-US" sz="336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36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</a:t>
            </a:r>
            <a:r>
              <a:rPr lang="en-US" sz="336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36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n</a:t>
            </a:r>
            <a:r>
              <a:rPr lang="en-US" sz="336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36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êu</a:t>
            </a:r>
            <a:r>
              <a:rPr lang="en-US" sz="336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36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h</a:t>
            </a:r>
            <a:r>
              <a:rPr lang="en-US" sz="336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36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àm</a:t>
            </a:r>
            <a:endParaRPr lang="en-US" sz="336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30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4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7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8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9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1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2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1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2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3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4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5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6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7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8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9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0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1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2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3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4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5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6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7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8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9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10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20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30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40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50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60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70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80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90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600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610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20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630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640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650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660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670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680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690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700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710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20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730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740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750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760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770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780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790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800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810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820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830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840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850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860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870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880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890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900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910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920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930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940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950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960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970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980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990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021"/>
                  </p:tgtEl>
                </p:cond>
              </p:nextCondLst>
            </p:seq>
          </p:childTnLst>
        </p:cTn>
      </p:par>
    </p:tnLst>
    <p:bldLst>
      <p:bldP spid="21593" grpId="0"/>
      <p:bldP spid="3" grpId="0"/>
      <p:bldP spid="3" grpId="1"/>
      <p:bldP spid="32899" grpId="0" bldLvl="0" animBg="1"/>
      <p:bldP spid="32900" grpId="0" bldLvl="0" animBg="1"/>
      <p:bldP spid="32901" grpId="0" bldLvl="0" animBg="1"/>
      <p:bldP spid="32902" grpId="0" bldLvl="0" animBg="1"/>
      <p:bldP spid="32903" grpId="0" bldLvl="0" animBg="1"/>
      <p:bldP spid="32904" grpId="0" bldLvl="0" animBg="1"/>
      <p:bldP spid="32905" grpId="0" bldLvl="0" animBg="1"/>
      <p:bldP spid="32906" grpId="0" bldLvl="0" animBg="1"/>
      <p:bldP spid="32907" grpId="0" bldLvl="0" animBg="1"/>
      <p:bldP spid="32908" grpId="0" bldLvl="0" animBg="1"/>
      <p:bldP spid="32909" grpId="0" bldLvl="0" animBg="1"/>
      <p:bldP spid="32910" grpId="0" bldLvl="0" animBg="1"/>
      <p:bldP spid="32911" grpId="0" bldLvl="0" animBg="1"/>
      <p:bldP spid="32912" grpId="0" bldLvl="0" animBg="1"/>
      <p:bldP spid="32913" grpId="0" bldLvl="0" animBg="1"/>
      <p:bldP spid="32914" grpId="0" bldLvl="0" animBg="1"/>
      <p:bldP spid="32915" grpId="0" bldLvl="0" animBg="1"/>
      <p:bldP spid="32916" grpId="0" bldLvl="0" animBg="1"/>
      <p:bldP spid="32917" grpId="0" bldLvl="0" animBg="1"/>
      <p:bldP spid="32918" grpId="0" bldLvl="0" animBg="1"/>
      <p:bldP spid="32919" grpId="0" bldLvl="0" animBg="1"/>
      <p:bldP spid="32920" grpId="0" bldLvl="0" animBg="1"/>
      <p:bldP spid="32921" grpId="0" bldLvl="0" animBg="1"/>
      <p:bldP spid="32922" grpId="0" bldLvl="0" animBg="1"/>
      <p:bldP spid="32923" grpId="0" bldLvl="0" animBg="1"/>
      <p:bldP spid="32924" grpId="0" bldLvl="0" animBg="1"/>
      <p:bldP spid="32925" grpId="0" bldLvl="0" animBg="1"/>
      <p:bldP spid="32926" grpId="0" bldLvl="0" animBg="1"/>
      <p:bldP spid="32927" grpId="0" bldLvl="0" animBg="1"/>
      <p:bldP spid="32928" grpId="0" bldLvl="0" animBg="1"/>
      <p:bldP spid="32929" grpId="0" bldLvl="0" animBg="1"/>
      <p:bldP spid="32930" grpId="0" bldLvl="0" animBg="1"/>
      <p:bldP spid="32931" grpId="0" bldLvl="0" animBg="1"/>
      <p:bldP spid="32932" grpId="0" bldLvl="0" animBg="1"/>
      <p:bldP spid="32933" grpId="0" bldLvl="0" animBg="1"/>
      <p:bldP spid="32934" grpId="0" bldLvl="0" animBg="1"/>
      <p:bldP spid="32935" grpId="0" bldLvl="0" animBg="1"/>
      <p:bldP spid="32936" grpId="0" bldLvl="0" animBg="1"/>
      <p:bldP spid="32937" grpId="0" bldLvl="0" animBg="1"/>
      <p:bldP spid="32938" grpId="0" bldLvl="0" animBg="1"/>
      <p:bldP spid="32939" grpId="0" bldLvl="0" animBg="1"/>
      <p:bldP spid="32940" grpId="0" bldLvl="0" animBg="1"/>
      <p:bldP spid="32941" grpId="0" bldLvl="0" animBg="1"/>
      <p:bldP spid="32942" grpId="0" bldLvl="0" animBg="1"/>
      <p:bldP spid="32943" grpId="0" bldLvl="0" animBg="1"/>
      <p:bldP spid="32944" grpId="0" bldLvl="0" animBg="1"/>
      <p:bldP spid="32945" grpId="0" bldLvl="0" animBg="1"/>
      <p:bldP spid="32946" grpId="0" bldLvl="0" animBg="1"/>
      <p:bldP spid="32947" grpId="0" bldLvl="0" animBg="1"/>
      <p:bldP spid="32948" grpId="0" bldLvl="0" animBg="1"/>
      <p:bldP spid="32949" grpId="0" bldLvl="0" animBg="1"/>
      <p:bldP spid="32950" grpId="0" bldLvl="0" animBg="1"/>
      <p:bldP spid="32951" grpId="0" bldLvl="0" animBg="1"/>
      <p:bldP spid="32952" grpId="0" bldLvl="0" animBg="1"/>
      <p:bldP spid="32953" grpId="0" bldLvl="0" animBg="1"/>
      <p:bldP spid="32954" grpId="0" bldLvl="0" animBg="1"/>
      <p:bldP spid="32955" grpId="0" bldLvl="0" animBg="1"/>
      <p:bldP spid="32956" grpId="0" bldLvl="0" animBg="1"/>
      <p:bldP spid="32957" grpId="0" bldLvl="0" animBg="1"/>
      <p:bldP spid="32958" grpId="0" bldLvl="0" animBg="1"/>
      <p:bldP spid="32959" grpId="0" bldLvl="0" animBg="1"/>
      <p:bldP spid="32960" grpId="0" bldLvl="0" animBg="1"/>
      <p:bldP spid="32961" grpId="0" bldLvl="0" animBg="1"/>
      <p:bldP spid="32962" grpId="0" bldLvl="0" animBg="1"/>
      <p:bldP spid="32963" grpId="0" bldLvl="0" animBg="1"/>
      <p:bldP spid="32964" grpId="0" bldLvl="0" animBg="1"/>
      <p:bldP spid="32965" grpId="0" bldLvl="0" animBg="1"/>
      <p:bldP spid="32966" grpId="0" bldLvl="0" animBg="1"/>
      <p:bldP spid="32967" grpId="0" bldLvl="0" animBg="1"/>
      <p:bldP spid="32968" grpId="0" bldLvl="0" animBg="1"/>
      <p:bldP spid="32969" grpId="0" bldLvl="0" animBg="1"/>
      <p:bldP spid="32970" grpId="0" bldLvl="0" animBg="1"/>
      <p:bldP spid="32971" grpId="0" bldLvl="0" animBg="1"/>
      <p:bldP spid="32972" grpId="0" bldLvl="0" animBg="1"/>
      <p:bldP spid="32973" grpId="0" bldLvl="0" animBg="1"/>
      <p:bldP spid="32974" grpId="0" bldLvl="0" animBg="1"/>
      <p:bldP spid="32975" grpId="0" bldLvl="0" animBg="1"/>
      <p:bldP spid="32976" grpId="0" bldLvl="0" animBg="1"/>
      <p:bldP spid="32977" grpId="0" bldLvl="0" animBg="1"/>
      <p:bldP spid="32978" grpId="0" bldLvl="0" animBg="1"/>
      <p:bldP spid="32979" grpId="0" bldLvl="0" animBg="1"/>
      <p:bldP spid="32980" grpId="0" bldLvl="0" animBg="1"/>
      <p:bldP spid="32981" grpId="0" bldLvl="0" animBg="1"/>
      <p:bldP spid="32982" grpId="0" bldLvl="0" animBg="1"/>
      <p:bldP spid="32983" grpId="0" bldLvl="0" animBg="1"/>
      <p:bldP spid="32984" grpId="0" bldLvl="0" animBg="1"/>
      <p:bldP spid="32985" grpId="0" bldLvl="0" animBg="1"/>
      <p:bldP spid="32986" grpId="0" bldLvl="0" animBg="1"/>
      <p:bldP spid="32987" grpId="0" bldLvl="0" animBg="1"/>
      <p:bldP spid="32988" grpId="0" bldLvl="0" animBg="1"/>
      <p:bldP spid="32989" grpId="0" bldLvl="0" animBg="1"/>
      <p:bldP spid="32990" grpId="0" bldLvl="0" animBg="1"/>
      <p:bldP spid="32991" grpId="0" bldLvl="0" animBg="1"/>
      <p:bldP spid="32992" grpId="0" bldLvl="0" animBg="1"/>
      <p:bldP spid="32993" grpId="0" bldLvl="0" animBg="1"/>
      <p:bldP spid="32994" grpId="0" bldLvl="0" animBg="1"/>
      <p:bldP spid="32995" grpId="0" bldLvl="0" animBg="1"/>
      <p:bldP spid="32996" grpId="0" bldLvl="0" animBg="1"/>
      <p:bldP spid="32997" grpId="0" bldLvl="0" animBg="1"/>
      <p:bldP spid="32998" grpId="0" bldLvl="0" animBg="1"/>
      <p:bldP spid="32999" grpId="0" bldLvl="0" animBg="1"/>
      <p:bldP spid="33000" grpId="0" bldLvl="0" animBg="1"/>
      <p:bldP spid="33001" grpId="0" bldLvl="0" animBg="1"/>
      <p:bldP spid="33002" grpId="0" bldLvl="0" animBg="1"/>
      <p:bldP spid="33003" grpId="0" bldLvl="0" animBg="1"/>
      <p:bldP spid="33004" grpId="0" bldLvl="0" animBg="1"/>
      <p:bldP spid="33005" grpId="0" bldLvl="0" animBg="1"/>
      <p:bldP spid="33006" grpId="0" bldLvl="0" animBg="1"/>
      <p:bldP spid="33007" grpId="0" bldLvl="0" animBg="1"/>
      <p:bldP spid="33008" grpId="0" bldLvl="0" animBg="1"/>
      <p:bldP spid="33009" grpId="0" bldLvl="0" animBg="1"/>
      <p:bldP spid="33010" grpId="0" bldLvl="0" animBg="1"/>
      <p:bldP spid="33011" grpId="0" bldLvl="0" animBg="1"/>
      <p:bldP spid="33012" grpId="0" bldLvl="0" animBg="1"/>
      <p:bldP spid="33013" grpId="0" bldLvl="0" animBg="1"/>
      <p:bldP spid="33014" grpId="0" bldLvl="0" animBg="1"/>
      <p:bldP spid="33015" grpId="0" bldLvl="0" animBg="1"/>
      <p:bldP spid="33016" grpId="0" bldLvl="0" animBg="1"/>
      <p:bldP spid="33017" grpId="0" bldLvl="0" animBg="1"/>
      <p:bldP spid="33018" grpId="0" bldLvl="0" animBg="1"/>
      <p:bldP spid="33019" grpId="0" bldLvl="0" animBg="1"/>
      <p:bldP spid="33020" grpId="0"/>
      <p:bldP spid="33020" grpId="1"/>
      <p:bldP spid="33022" grpId="0"/>
      <p:bldP spid="33022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39262" y="505432"/>
            <a:ext cx="11913476" cy="10436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8101330" algn="l"/>
              </a:tabLs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ài 4: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ản thiết kế một bên hiên nhà được biểu thị ở hình sau. Nếu chi phi làm mỗi 9 dm</a:t>
            </a:r>
            <a:r>
              <a:rPr lang="nl-NL" sz="28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iên là 108 nghìn đồng thì chi phí của cả hiên nhà sẽ là bao nhiêu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5238" y="2006964"/>
            <a:ext cx="4666593" cy="3318072"/>
          </a:xfrm>
          <a:prstGeom prst="rect">
            <a:avLst/>
          </a:prstGeom>
        </p:spPr>
      </p:pic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1231431506"/>
              </p:ext>
            </p:extLst>
          </p:nvPr>
        </p:nvGraphicFramePr>
        <p:xfrm>
          <a:off x="5157894" y="2288205"/>
          <a:ext cx="6579533" cy="40517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45652" y="2817898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47177" y="4047041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36353" y="5266808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67641" y="2800246"/>
            <a:ext cx="5008102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ê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97868" y="4027009"/>
            <a:ext cx="5109091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dm</a:t>
            </a:r>
            <a:r>
              <a:rPr lang="en-US" sz="3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ên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27462" y="5212947"/>
            <a:ext cx="4354077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x S</a:t>
            </a:r>
          </a:p>
        </p:txBody>
      </p:sp>
    </p:spTree>
    <p:extLst>
      <p:ext uri="{BB962C8B-B14F-4D97-AF65-F5344CB8AC3E}">
        <p14:creationId xmlns:p14="http://schemas.microsoft.com/office/powerpoint/2010/main" val="3871169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89"/>
          <p:cNvSpPr txBox="1"/>
          <p:nvPr/>
        </p:nvSpPr>
        <p:spPr>
          <a:xfrm>
            <a:off x="1847215" y="332422"/>
            <a:ext cx="1943100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vi-VN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80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7" name="Rectangle 92"/>
          <p:cNvSpPr/>
          <p:nvPr/>
        </p:nvSpPr>
        <p:spPr>
          <a:xfrm>
            <a:off x="1524001" y="-261609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8" name="Rectangle 94"/>
          <p:cNvSpPr/>
          <p:nvPr/>
        </p:nvSpPr>
        <p:spPr>
          <a:xfrm>
            <a:off x="1524001" y="-261609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9" name="Rectangle 96"/>
          <p:cNvSpPr/>
          <p:nvPr/>
        </p:nvSpPr>
        <p:spPr>
          <a:xfrm>
            <a:off x="1524001" y="-261609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605" name="Text Box 101"/>
          <p:cNvSpPr txBox="1"/>
          <p:nvPr/>
        </p:nvSpPr>
        <p:spPr>
          <a:xfrm>
            <a:off x="5680076" y="1119187"/>
            <a:ext cx="4740275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vi-V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vi-VN" altLang="en-US" sz="280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8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0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endParaRPr lang="en-US" altLang="en-US" sz="2800" b="1" u="sng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803" name="Line 87"/>
          <p:cNvSpPr/>
          <p:nvPr/>
        </p:nvSpPr>
        <p:spPr>
          <a:xfrm>
            <a:off x="5664200" y="1196976"/>
            <a:ext cx="0" cy="56610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04" name="Rectangle 1"/>
          <p:cNvSpPr/>
          <p:nvPr/>
        </p:nvSpPr>
        <p:spPr>
          <a:xfrm>
            <a:off x="1631316" y="1124269"/>
            <a:ext cx="4130675" cy="310854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>
              <a:spcBef>
                <a:spcPct val="0"/>
              </a:spcBef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 thiết kế một mái hiên công ty được biểu thị ở hình sau. Nếu chi phí l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mỗi </a:t>
            </a:r>
            <a:r>
              <a:rPr lang="en-US" alt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d</a:t>
            </a:r>
            <a:r>
              <a:rPr lang="vi-VN" alt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altLang="en-US" sz="2800" i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ên l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8000 đồ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ì chi phí của cả mái hiên công ty sẽ l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nhiêu?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3805" name="Picture 2" descr="ban thiet k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9541" y="4420236"/>
            <a:ext cx="3949065" cy="243776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8686" name="Group 10"/>
          <p:cNvGrpSpPr/>
          <p:nvPr/>
        </p:nvGrpSpPr>
        <p:grpSpPr>
          <a:xfrm>
            <a:off x="5576206" y="1758951"/>
            <a:ext cx="5913961" cy="3936999"/>
            <a:chOff x="4057756" y="1758827"/>
            <a:chExt cx="5245831" cy="3936856"/>
          </a:xfrm>
        </p:grpSpPr>
        <p:sp>
          <p:nvSpPr>
            <p:cNvPr id="33808" name="Rectangle 6"/>
            <p:cNvSpPr/>
            <p:nvPr/>
          </p:nvSpPr>
          <p:spPr>
            <a:xfrm>
              <a:off x="4377839" y="1758827"/>
              <a:ext cx="4052090" cy="54807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algn="just" defTabSz="1088473">
                <a:lnSpc>
                  <a:spcPct val="115000"/>
                </a:lnSpc>
                <a:spcBef>
                  <a:spcPts val="725"/>
                </a:spcBef>
                <a:buNone/>
              </a:pP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Diện tích mái hiên l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sp>
          <p:nvSpPr>
            <p:cNvPr id="33809" name="Rectangle 8"/>
            <p:cNvSpPr/>
            <p:nvPr/>
          </p:nvSpPr>
          <p:spPr>
            <a:xfrm>
              <a:off x="4181736" y="3135189"/>
              <a:ext cx="4962264" cy="54807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200017" indent="0" algn="just" defTabSz="1088473">
                <a:lnSpc>
                  <a:spcPct val="115000"/>
                </a:lnSpc>
                <a:spcBef>
                  <a:spcPts val="725"/>
                </a:spcBef>
                <a:buNone/>
              </a:pP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 phí </a:t>
              </a:r>
              <a:r>
                <a:rPr lang="en-US" alt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altLang="en-US" sz="28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vi-VN" altLang="en-US" sz="28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vi-VN" altLang="en-US" sz="2800" i="1" baseline="30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8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ái hiên l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sp>
          <p:nvSpPr>
            <p:cNvPr id="33810" name="Rectangle 13"/>
            <p:cNvSpPr/>
            <p:nvPr/>
          </p:nvSpPr>
          <p:spPr>
            <a:xfrm>
              <a:off x="4057756" y="4501216"/>
              <a:ext cx="4962264" cy="10435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200017" indent="0" algn="just" defTabSz="1088473">
                <a:lnSpc>
                  <a:spcPct val="115000"/>
                </a:lnSpc>
                <a:spcBef>
                  <a:spcPts val="725"/>
                </a:spcBef>
                <a:buNone/>
              </a:pP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 phí l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 cả mái hiên công ty l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grpSp>
          <p:nvGrpSpPr>
            <p:cNvPr id="33812" name="Group 9"/>
            <p:cNvGrpSpPr/>
            <p:nvPr/>
          </p:nvGrpSpPr>
          <p:grpSpPr>
            <a:xfrm>
              <a:off x="4211849" y="3807472"/>
              <a:ext cx="5091738" cy="1888211"/>
              <a:chOff x="4211849" y="3656704"/>
              <a:chExt cx="5091738" cy="1888211"/>
            </a:xfrm>
          </p:grpSpPr>
          <p:graphicFrame>
            <p:nvGraphicFramePr>
              <p:cNvPr id="3381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62524259"/>
                  </p:ext>
                </p:extLst>
              </p:nvPr>
            </p:nvGraphicFramePr>
            <p:xfrm>
              <a:off x="4518825" y="3726304"/>
              <a:ext cx="3158336" cy="43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" imgW="1306830" imgH="182880" progId="Equation.DSMT4">
                      <p:embed/>
                    </p:oleObj>
                  </mc:Choice>
                  <mc:Fallback>
                    <p:oleObj r:id="rId3" imgW="1306830" imgH="182880" progId="Equation.DSMT4">
                      <p:embed/>
                      <p:pic>
                        <p:nvPicPr>
                          <p:cNvPr id="33813" name="Object 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518825" y="3726304"/>
                            <a:ext cx="3158336" cy="4385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14" name="Rectangle 8"/>
              <p:cNvSpPr/>
              <p:nvPr/>
            </p:nvSpPr>
            <p:spPr>
              <a:xfrm>
                <a:off x="7587541" y="3656704"/>
                <a:ext cx="1143119" cy="5232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defTabSz="1088473">
                  <a:spcBef>
                    <a:spcPct val="0"/>
                  </a:spcBef>
                  <a:buNone/>
                </a:pP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đồng)</a:t>
                </a:r>
                <a:endParaRPr lang="en-US" altLang="en-US" sz="280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graphicFrame>
            <p:nvGraphicFramePr>
              <p:cNvPr id="3" name="Object 6">
                <a:extLst>
                  <a:ext uri="{FF2B5EF4-FFF2-40B4-BE49-F238E27FC236}">
                    <a16:creationId xmlns:a16="http://schemas.microsoft.com/office/drawing/2014/main" id="{4A59F312-78A2-07C7-5F23-005EF87A1A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99137932"/>
                  </p:ext>
                </p:extLst>
              </p:nvPr>
            </p:nvGraphicFramePr>
            <p:xfrm>
              <a:off x="4211849" y="5057571"/>
              <a:ext cx="3928745" cy="487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625400" imgH="203040" progId="Equation.DSMT4">
                      <p:embed/>
                    </p:oleObj>
                  </mc:Choice>
                  <mc:Fallback>
                    <p:oleObj name="Equation" r:id="rId5" imgW="1625400" imgH="203040" progId="Equation.DSMT4">
                      <p:embed/>
                      <p:pic>
                        <p:nvPicPr>
                          <p:cNvPr id="33813" name="Object 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211849" y="5057571"/>
                            <a:ext cx="3928745" cy="4873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" name="Rectangle 8">
                <a:extLst>
                  <a:ext uri="{FF2B5EF4-FFF2-40B4-BE49-F238E27FC236}">
                    <a16:creationId xmlns:a16="http://schemas.microsoft.com/office/drawing/2014/main" id="{B5BA2A7A-38B3-876A-A71B-7DF64ADD82E3}"/>
                  </a:ext>
                </a:extLst>
              </p:cNvPr>
              <p:cNvSpPr/>
              <p:nvPr/>
            </p:nvSpPr>
            <p:spPr>
              <a:xfrm>
                <a:off x="8160468" y="4946270"/>
                <a:ext cx="1143119" cy="5232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defTabSz="1088473">
                  <a:spcBef>
                    <a:spcPct val="0"/>
                  </a:spcBef>
                  <a:buNone/>
                </a:pP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đồng)</a:t>
                </a:r>
                <a:endParaRPr lang="en-US" altLang="en-US" sz="280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aphicFrame>
        <p:nvGraphicFramePr>
          <p:cNvPr id="2" name="Content Placeholder 1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1132007130"/>
              </p:ext>
            </p:extLst>
          </p:nvPr>
        </p:nvGraphicFramePr>
        <p:xfrm>
          <a:off x="6183087" y="2341562"/>
          <a:ext cx="4016828" cy="961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880870" imgH="389890" progId="Equation.DSMT4">
                  <p:embed/>
                </p:oleObj>
              </mc:Choice>
              <mc:Fallback>
                <p:oleObj r:id="rId7" imgW="1880870" imgH="389890" progId="Equation.DSMT4">
                  <p:embed/>
                  <p:pic>
                    <p:nvPicPr>
                      <p:cNvPr id="2" name="Content Placeholder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83087" y="2341562"/>
                        <a:ext cx="4016828" cy="961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91"/>
          <p:cNvSpPr/>
          <p:nvPr/>
        </p:nvSpPr>
        <p:spPr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68" name="Rectangle 92"/>
          <p:cNvSpPr/>
          <p:nvPr/>
        </p:nvSpPr>
        <p:spPr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69" name="Rectangle 93"/>
          <p:cNvSpPr/>
          <p:nvPr/>
        </p:nvSpPr>
        <p:spPr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870" name="Picture 103" descr="home1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28025" y="116205"/>
            <a:ext cx="2305050" cy="1371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71" name="Text Box 104"/>
          <p:cNvSpPr txBox="1"/>
          <p:nvPr/>
        </p:nvSpPr>
        <p:spPr>
          <a:xfrm>
            <a:off x="6888163" y="3141663"/>
            <a:ext cx="649287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873" name="Text Box 105"/>
          <p:cNvSpPr txBox="1"/>
          <p:nvPr/>
        </p:nvSpPr>
        <p:spPr>
          <a:xfrm>
            <a:off x="1812924" y="1556386"/>
            <a:ext cx="9780361" cy="304698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ọc thuộc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công thức tính chu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, 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các hì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các b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4.30; 4.31; 4.32;4.33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 Toán 6 tập 1 trang 97</a:t>
            </a:r>
            <a:endParaRPr lang="vi-V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huẩn bị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1 -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–“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C6DC03F-E59E-E930-74D6-1D23ADE2039C}"/>
              </a:ext>
            </a:extLst>
          </p:cNvPr>
          <p:cNvSpPr txBox="1"/>
          <p:nvPr/>
        </p:nvSpPr>
        <p:spPr>
          <a:xfrm>
            <a:off x="2808515" y="602535"/>
            <a:ext cx="6096000" cy="7434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771900" algn="l"/>
                <a:tab pos="4552315" algn="l"/>
              </a:tabLst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*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ướng dẫn về nhà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Callout 3"/>
          <p:cNvSpPr/>
          <p:nvPr/>
        </p:nvSpPr>
        <p:spPr>
          <a:xfrm>
            <a:off x="5436896" y="115910"/>
            <a:ext cx="5883633" cy="2382591"/>
          </a:xfrm>
          <a:prstGeom prst="cloudCallout">
            <a:avLst>
              <a:gd name="adj1" fmla="val -27400"/>
              <a:gd name="adj2" fmla="val 84663"/>
            </a:avLst>
          </a:prstGeom>
          <a:solidFill>
            <a:srgbClr val="EE9F1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ư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V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ội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7198" y="2498501"/>
            <a:ext cx="5608615" cy="4547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725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93" name="Text Box 89"/>
          <p:cNvSpPr txBox="1"/>
          <p:nvPr/>
        </p:nvSpPr>
        <p:spPr>
          <a:xfrm>
            <a:off x="1559560" y="908367"/>
            <a:ext cx="1943100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vi-VN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28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80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1" name="Rectangle 92"/>
          <p:cNvSpPr/>
          <p:nvPr/>
        </p:nvSpPr>
        <p:spPr>
          <a:xfrm>
            <a:off x="1524001" y="-261609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2" name="Rectangle 94"/>
          <p:cNvSpPr/>
          <p:nvPr/>
        </p:nvSpPr>
        <p:spPr>
          <a:xfrm>
            <a:off x="1524001" y="-261609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3" name="Rectangle 96"/>
          <p:cNvSpPr/>
          <p:nvPr/>
        </p:nvSpPr>
        <p:spPr>
          <a:xfrm>
            <a:off x="1524001" y="-261609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1715771" y="1628776"/>
            <a:ext cx="8714105" cy="224676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ể l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một con diều, bạn Nam lấy một tờ giấy hình chữ nhật có chiều d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0cm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chiều rộng </a:t>
            </a:r>
            <a:r>
              <a:rPr lang="en-US" alt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0cm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để cắt th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 một hình thoi như hình bên dưới. Hãy tính: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088473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lphaLcParenR"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tích của tờ giấy hình chữ nhật.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088473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lphaLcParenR"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ầ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iện tích giấy còn lại sau khi l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con diều</a:t>
            </a:r>
            <a:endParaRPr lang="en-US" sz="2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30732" name="Picture 2" descr="con dieu"/>
          <p:cNvPicPr>
            <a:picLocks noGrp="1" noChangeAspect="1"/>
          </p:cNvPicPr>
          <p:nvPr>
            <p:ph/>
          </p:nvPr>
        </p:nvPicPr>
        <p:blipFill>
          <a:blip r:embed="rId2"/>
          <a:stretch>
            <a:fillRect/>
          </a:stretch>
        </p:blipFill>
        <p:spPr>
          <a:xfrm>
            <a:off x="3359786" y="4004945"/>
            <a:ext cx="4162425" cy="2552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3" grpId="0"/>
      <p:bldP spid="2" grpId="0"/>
      <p:bldP spid="2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53995520"/>
              </p:ext>
            </p:extLst>
          </p:nvPr>
        </p:nvGraphicFramePr>
        <p:xfrm>
          <a:off x="6738830" y="1951697"/>
          <a:ext cx="2098146" cy="481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517775" imgH="577215" progId="Equation.DSMT4">
                  <p:embed/>
                </p:oleObj>
              </mc:Choice>
              <mc:Fallback>
                <p:oleObj r:id="rId2" imgW="2517775" imgH="577215" progId="Equation.DSMT4">
                  <p:embed/>
                  <p:pic>
                    <p:nvPicPr>
                      <p:cNvPr id="5" name="Content Placeholder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38830" y="1951697"/>
                        <a:ext cx="2098146" cy="481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651209437"/>
              </p:ext>
            </p:extLst>
          </p:nvPr>
        </p:nvGraphicFramePr>
        <p:xfrm>
          <a:off x="6767678" y="3151582"/>
          <a:ext cx="2655094" cy="1004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34590" imgH="921385" progId="Equation.DSMT4">
                  <p:embed/>
                </p:oleObj>
              </mc:Choice>
              <mc:Fallback>
                <p:oleObj r:id="rId4" imgW="2434590" imgH="921385" progId="Equation.DSMT4">
                  <p:embed/>
                  <p:pic>
                    <p:nvPicPr>
                      <p:cNvPr id="7" name="Content Placeholder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67678" y="3151582"/>
                        <a:ext cx="2655094" cy="1004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10"/>
          <p:cNvGraphicFramePr>
            <a:graphicFrameLocks noGrp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03928825"/>
              </p:ext>
            </p:extLst>
          </p:nvPr>
        </p:nvGraphicFramePr>
        <p:xfrm>
          <a:off x="6361907" y="5315099"/>
          <a:ext cx="3778250" cy="76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794635" imgH="568325" progId="Equation.DSMT4">
                  <p:embed/>
                </p:oleObj>
              </mc:Choice>
              <mc:Fallback>
                <p:oleObj r:id="rId6" imgW="2794635" imgH="568325" progId="Equation.DSMT4">
                  <p:embed/>
                  <p:pic>
                    <p:nvPicPr>
                      <p:cNvPr id="11" name="Content Placeholder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61907" y="5315099"/>
                        <a:ext cx="3778250" cy="768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89"/>
          <p:cNvSpPr txBox="1"/>
          <p:nvPr/>
        </p:nvSpPr>
        <p:spPr>
          <a:xfrm>
            <a:off x="1631315" y="116522"/>
            <a:ext cx="1943100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vi-VN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80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Rectangle 92"/>
          <p:cNvSpPr/>
          <p:nvPr/>
        </p:nvSpPr>
        <p:spPr>
          <a:xfrm>
            <a:off x="1524001" y="-261609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Rectangle 94"/>
          <p:cNvSpPr/>
          <p:nvPr/>
        </p:nvSpPr>
        <p:spPr>
          <a:xfrm>
            <a:off x="1524001" y="-261609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1" name="Rectangle 96"/>
          <p:cNvSpPr/>
          <p:nvPr/>
        </p:nvSpPr>
        <p:spPr>
          <a:xfrm>
            <a:off x="1524001" y="-261609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605" name="Text Box 101"/>
          <p:cNvSpPr txBox="1"/>
          <p:nvPr/>
        </p:nvSpPr>
        <p:spPr>
          <a:xfrm>
            <a:off x="5528946" y="368121"/>
            <a:ext cx="4740275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vi-V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vi-VN" altLang="en-US" sz="280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8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0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endParaRPr lang="en-US" altLang="en-US" sz="2800" b="1" u="sng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5" name="Line 87"/>
          <p:cNvSpPr/>
          <p:nvPr/>
        </p:nvSpPr>
        <p:spPr>
          <a:xfrm>
            <a:off x="5664200" y="1196976"/>
            <a:ext cx="0" cy="56610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442403" y="908685"/>
            <a:ext cx="4237038" cy="3277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>
              <a:spcBef>
                <a:spcPct val="0"/>
              </a:spcBef>
              <a:buNone/>
            </a:pP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l</a:t>
            </a: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một con diều, bạn Nam lấy một tờ giấy hình chữ nhật có chiều d</a:t>
            </a: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23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cm</a:t>
            </a: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hiều rộng </a:t>
            </a:r>
            <a:r>
              <a:rPr lang="en-US" altLang="en-US" sz="23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cm</a:t>
            </a: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ể cắt th</a:t>
            </a: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một hình thoi như hình bên dưới. Hãy tính:</a:t>
            </a:r>
          </a:p>
          <a:p>
            <a:pPr marL="0" indent="0" defTabSz="1088473">
              <a:spcBef>
                <a:spcPct val="0"/>
              </a:spcBef>
              <a:buFontTx/>
              <a:buAutoNum type="alphaLcParenR"/>
            </a:pP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của tờ giấy hình chữ nhật.</a:t>
            </a:r>
          </a:p>
          <a:p>
            <a:pPr marL="0" indent="0" defTabSz="1088473">
              <a:spcBef>
                <a:spcPct val="0"/>
              </a:spcBef>
              <a:buFontTx/>
              <a:buAutoNum type="alphaLcParenR"/>
            </a:pP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diện tích giấy còn lại sau khi l</a:t>
            </a: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con diều</a:t>
            </a:r>
            <a:endParaRPr lang="vi-VN" altLang="en-US" sz="23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7" name="Picture 2" descr="con dieu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18970" y="4220846"/>
            <a:ext cx="3055620" cy="2308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65" name="Rectangle 6"/>
          <p:cNvSpPr/>
          <p:nvPr/>
        </p:nvSpPr>
        <p:spPr>
          <a:xfrm>
            <a:off x="5619750" y="1272267"/>
            <a:ext cx="5048250" cy="104361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just" defTabSz="1088473">
              <a:lnSpc>
                <a:spcPct val="115000"/>
              </a:lnSpc>
              <a:spcBef>
                <a:spcPts val="725"/>
              </a:spcBef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Diện tích tờ giấy hình chữ nhật l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charset="0"/>
            </a:endParaRPr>
          </a:p>
        </p:txBody>
      </p:sp>
      <p:sp>
        <p:nvSpPr>
          <p:cNvPr id="31761" name="Rectangle 8"/>
          <p:cNvSpPr/>
          <p:nvPr/>
        </p:nvSpPr>
        <p:spPr>
          <a:xfrm>
            <a:off x="5619751" y="2579097"/>
            <a:ext cx="4498975" cy="54809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00017" indent="0" algn="just" defTabSz="1088473">
              <a:lnSpc>
                <a:spcPct val="115000"/>
              </a:lnSpc>
              <a:spcBef>
                <a:spcPts val="725"/>
              </a:spcBef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Diện tích hình thoi l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charset="0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5452495" y="4031342"/>
            <a:ext cx="5304657" cy="1132939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200017" algn="just" defTabSz="1088473" eaLnBrk="0" fontAlgn="base" hangingPunct="0">
              <a:lnSpc>
                <a:spcPct val="115000"/>
              </a:lnSpc>
              <a:spcBef>
                <a:spcPts val="725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giấy còn lại sau khi l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</a:t>
            </a:r>
          </a:p>
          <a:p>
            <a:pPr marL="200017" algn="just" defTabSz="1088473" eaLnBrk="0" fontAlgn="base" hangingPunct="0">
              <a:lnSpc>
                <a:spcPct val="115000"/>
              </a:lnSpc>
              <a:spcBef>
                <a:spcPts val="725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n diều l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en-US" sz="2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5" grpId="0"/>
      <p:bldP spid="21605" grpId="1"/>
      <p:bldP spid="31765" grpId="0"/>
      <p:bldP spid="31765" grpId="1"/>
      <p:bldP spid="31761" grpId="0"/>
      <p:bldP spid="31761" grpId="1"/>
      <p:bldP spid="10" grpId="0"/>
      <p:bldP spid="10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/>
          <p:nvPr/>
        </p:nvSpPr>
        <p:spPr>
          <a:xfrm>
            <a:off x="2927350" y="2564720"/>
            <a:ext cx="3313113" cy="1582737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7" name="Text Box 5"/>
          <p:cNvSpPr txBox="1"/>
          <p:nvPr/>
        </p:nvSpPr>
        <p:spPr>
          <a:xfrm>
            <a:off x="4222751" y="4001407"/>
            <a:ext cx="504825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8" name="Text Box 6"/>
          <p:cNvSpPr txBox="1"/>
          <p:nvPr/>
        </p:nvSpPr>
        <p:spPr>
          <a:xfrm>
            <a:off x="2495550" y="3067957"/>
            <a:ext cx="360363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9" name="Text Box 7"/>
          <p:cNvSpPr txBox="1"/>
          <p:nvPr/>
        </p:nvSpPr>
        <p:spPr>
          <a:xfrm>
            <a:off x="6456363" y="2636158"/>
            <a:ext cx="3311525" cy="116955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= (a + b) . 2</a:t>
            </a:r>
          </a:p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  a . b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0" name="Text Box 8"/>
          <p:cNvSpPr txBox="1"/>
          <p:nvPr/>
        </p:nvSpPr>
        <p:spPr>
          <a:xfrm>
            <a:off x="2855913" y="1915432"/>
            <a:ext cx="3024187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7" name="Text Box 15"/>
          <p:cNvSpPr txBox="1"/>
          <p:nvPr/>
        </p:nvSpPr>
        <p:spPr>
          <a:xfrm>
            <a:off x="1510620" y="827619"/>
            <a:ext cx="9459686" cy="63094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vi-VN" altLang="en-US" sz="35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5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35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35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 vi v</a:t>
            </a:r>
            <a:r>
              <a:rPr lang="vi-VN" altLang="en-US" sz="3500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5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một số </a:t>
            </a:r>
            <a:r>
              <a:rPr lang="en-US" altLang="en-US" sz="35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35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5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5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vi-VN" altLang="en-US" sz="3500" b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3194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  <p:bldP spid="3078" grpId="0"/>
      <p:bldP spid="3079" grpId="0"/>
      <p:bldP spid="3080" grpId="0"/>
      <p:bldP spid="308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/>
          <p:nvPr/>
        </p:nvSpPr>
        <p:spPr>
          <a:xfrm>
            <a:off x="3359151" y="2781300"/>
            <a:ext cx="2447925" cy="230505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6" name="Text Box 6"/>
          <p:cNvSpPr txBox="1"/>
          <p:nvPr/>
        </p:nvSpPr>
        <p:spPr>
          <a:xfrm>
            <a:off x="2927350" y="3573462"/>
            <a:ext cx="431800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7" name="Text Box 7"/>
          <p:cNvSpPr txBox="1"/>
          <p:nvPr/>
        </p:nvSpPr>
        <p:spPr>
          <a:xfrm>
            <a:off x="6024563" y="3357564"/>
            <a:ext cx="2735262" cy="116955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=   4.a</a:t>
            </a:r>
          </a:p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 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a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8" name="Text Box 8"/>
          <p:cNvSpPr txBox="1"/>
          <p:nvPr/>
        </p:nvSpPr>
        <p:spPr>
          <a:xfrm>
            <a:off x="3431223" y="1988502"/>
            <a:ext cx="2520950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vuông</a:t>
            </a:r>
            <a:endParaRPr lang="vi-V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3778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27" grpId="0"/>
      <p:bldP spid="51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AutoShape 9"/>
          <p:cNvSpPr/>
          <p:nvPr/>
        </p:nvSpPr>
        <p:spPr>
          <a:xfrm>
            <a:off x="2782888" y="2565400"/>
            <a:ext cx="4752975" cy="1655763"/>
          </a:xfrm>
          <a:prstGeom prst="flowChartInputOutpu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78" name="Line 10"/>
          <p:cNvSpPr/>
          <p:nvPr/>
        </p:nvSpPr>
        <p:spPr>
          <a:xfrm>
            <a:off x="3741738" y="2565400"/>
            <a:ext cx="0" cy="16557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9" name="Rectangle 11"/>
          <p:cNvSpPr/>
          <p:nvPr/>
        </p:nvSpPr>
        <p:spPr>
          <a:xfrm>
            <a:off x="3743099" y="4005263"/>
            <a:ext cx="215900" cy="215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0" name="Text Box 12"/>
          <p:cNvSpPr txBox="1"/>
          <p:nvPr/>
        </p:nvSpPr>
        <p:spPr>
          <a:xfrm>
            <a:off x="3719513" y="3125787"/>
            <a:ext cx="503237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2" name="Arc 14"/>
          <p:cNvSpPr/>
          <p:nvPr/>
        </p:nvSpPr>
        <p:spPr>
          <a:xfrm flipV="1">
            <a:off x="2782888" y="4221163"/>
            <a:ext cx="3744912" cy="290512"/>
          </a:xfrm>
          <a:custGeom>
            <a:avLst/>
            <a:gdLst/>
            <a:ahLst/>
            <a:cxnLst>
              <a:cxn ang="0">
                <a:pos x="0" y="646361050"/>
              </a:cxn>
              <a:cxn ang="0">
                <a:pos x="2147483646" y="706797606"/>
              </a:cxn>
              <a:cxn ang="0">
                <a:pos x="2147483646" y="70679760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pPr defTabSz="1088473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5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7183" name="Text Box 15"/>
          <p:cNvSpPr txBox="1"/>
          <p:nvPr/>
        </p:nvSpPr>
        <p:spPr>
          <a:xfrm>
            <a:off x="4440238" y="4365625"/>
            <a:ext cx="576262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4" name="Text Box 16"/>
          <p:cNvSpPr txBox="1"/>
          <p:nvPr/>
        </p:nvSpPr>
        <p:spPr>
          <a:xfrm>
            <a:off x="3792538" y="1912937"/>
            <a:ext cx="3313112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bình h</a:t>
            </a:r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endParaRPr lang="vi-V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15">
            <a:extLst>
              <a:ext uri="{FF2B5EF4-FFF2-40B4-BE49-F238E27FC236}">
                <a16:creationId xmlns:a16="http://schemas.microsoft.com/office/drawing/2014/main" id="{B01F4C8C-8513-7014-AE78-5A8A1835FE6C}"/>
              </a:ext>
            </a:extLst>
          </p:cNvPr>
          <p:cNvSpPr txBox="1"/>
          <p:nvPr/>
        </p:nvSpPr>
        <p:spPr>
          <a:xfrm>
            <a:off x="2866233" y="3119891"/>
            <a:ext cx="576262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CE8AFC15-E94E-B9E2-0424-DCA0752F4551}"/>
              </a:ext>
            </a:extLst>
          </p:cNvPr>
          <p:cNvSpPr txBox="1"/>
          <p:nvPr/>
        </p:nvSpPr>
        <p:spPr>
          <a:xfrm>
            <a:off x="7740764" y="2943662"/>
            <a:ext cx="3240086" cy="116955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= (a + b).2</a:t>
            </a:r>
          </a:p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 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h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6137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2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/>
      <p:bldP spid="7183" grpId="0"/>
      <p:bldP spid="7184" grpId="0"/>
      <p:bldP spid="2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AutoShape 12"/>
          <p:cNvSpPr/>
          <p:nvPr/>
        </p:nvSpPr>
        <p:spPr>
          <a:xfrm>
            <a:off x="3121479" y="2347687"/>
            <a:ext cx="4032250" cy="1584325"/>
          </a:xfrm>
          <a:prstGeom prst="diamond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9" name="Line 13"/>
          <p:cNvSpPr/>
          <p:nvPr/>
        </p:nvSpPr>
        <p:spPr>
          <a:xfrm>
            <a:off x="5137604" y="2347687"/>
            <a:ext cx="0" cy="15843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0" name="Line 14"/>
          <p:cNvSpPr/>
          <p:nvPr/>
        </p:nvSpPr>
        <p:spPr>
          <a:xfrm>
            <a:off x="3121479" y="3139849"/>
            <a:ext cx="40322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1" name="Rectangle 15"/>
          <p:cNvSpPr/>
          <p:nvPr/>
        </p:nvSpPr>
        <p:spPr>
          <a:xfrm>
            <a:off x="5137604" y="3068411"/>
            <a:ext cx="144463" cy="71438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5" name="Line 19"/>
          <p:cNvSpPr/>
          <p:nvPr/>
        </p:nvSpPr>
        <p:spPr>
          <a:xfrm>
            <a:off x="2834142" y="2347687"/>
            <a:ext cx="0" cy="15843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36" name="Line 20"/>
          <p:cNvSpPr/>
          <p:nvPr/>
        </p:nvSpPr>
        <p:spPr>
          <a:xfrm flipV="1">
            <a:off x="2834142" y="2276249"/>
            <a:ext cx="0" cy="15843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37" name="Line 21"/>
          <p:cNvSpPr/>
          <p:nvPr/>
        </p:nvSpPr>
        <p:spPr>
          <a:xfrm>
            <a:off x="2834142" y="2276249"/>
            <a:ext cx="23034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38" name="Line 22"/>
          <p:cNvSpPr/>
          <p:nvPr/>
        </p:nvSpPr>
        <p:spPr>
          <a:xfrm>
            <a:off x="2834142" y="4003449"/>
            <a:ext cx="23034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39" name="Line 23"/>
          <p:cNvSpPr/>
          <p:nvPr/>
        </p:nvSpPr>
        <p:spPr>
          <a:xfrm flipV="1">
            <a:off x="3194504" y="4292374"/>
            <a:ext cx="40322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40" name="Line 24"/>
          <p:cNvSpPr/>
          <p:nvPr/>
        </p:nvSpPr>
        <p:spPr>
          <a:xfrm flipH="1" flipV="1">
            <a:off x="3121479" y="4292374"/>
            <a:ext cx="40322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41" name="Line 25"/>
          <p:cNvSpPr/>
          <p:nvPr/>
        </p:nvSpPr>
        <p:spPr>
          <a:xfrm>
            <a:off x="3050042" y="3139849"/>
            <a:ext cx="0" cy="1152525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42" name="Line 26"/>
          <p:cNvSpPr/>
          <p:nvPr/>
        </p:nvSpPr>
        <p:spPr>
          <a:xfrm>
            <a:off x="7298192" y="3139849"/>
            <a:ext cx="0" cy="1152525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43" name="Text Box 27"/>
          <p:cNvSpPr txBox="1"/>
          <p:nvPr/>
        </p:nvSpPr>
        <p:spPr>
          <a:xfrm>
            <a:off x="2402342" y="2852511"/>
            <a:ext cx="360362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4" name="Text Box 28"/>
          <p:cNvSpPr txBox="1"/>
          <p:nvPr/>
        </p:nvSpPr>
        <p:spPr>
          <a:xfrm>
            <a:off x="4850267" y="4220936"/>
            <a:ext cx="1008062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5" name="Text Box 29"/>
          <p:cNvSpPr txBox="1"/>
          <p:nvPr/>
        </p:nvSpPr>
        <p:spPr>
          <a:xfrm>
            <a:off x="3050042" y="1484086"/>
            <a:ext cx="2447925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oi</a:t>
            </a:r>
            <a:endParaRPr lang="vi-V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7">
            <a:extLst>
              <a:ext uri="{FF2B5EF4-FFF2-40B4-BE49-F238E27FC236}">
                <a16:creationId xmlns:a16="http://schemas.microsoft.com/office/drawing/2014/main" id="{39C16BAF-80ED-6046-4E52-10C240DBFCBF}"/>
              </a:ext>
            </a:extLst>
          </p:cNvPr>
          <p:cNvSpPr txBox="1"/>
          <p:nvPr/>
        </p:nvSpPr>
        <p:spPr>
          <a:xfrm>
            <a:off x="7803017" y="1508225"/>
            <a:ext cx="2735262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=   4.a</a:t>
            </a: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1B99DB87-50AB-107F-897A-8F91BA799474}"/>
              </a:ext>
            </a:extLst>
          </p:cNvPr>
          <p:cNvSpPr txBox="1"/>
          <p:nvPr/>
        </p:nvSpPr>
        <p:spPr>
          <a:xfrm>
            <a:off x="3842204" y="2344511"/>
            <a:ext cx="431800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 Box 30">
            <a:extLst>
              <a:ext uri="{FF2B5EF4-FFF2-40B4-BE49-F238E27FC236}">
                <a16:creationId xmlns:a16="http://schemas.microsoft.com/office/drawing/2014/main" id="{9E768720-825F-1E58-BBBB-626C3779DFF2}"/>
              </a:ext>
            </a:extLst>
          </p:cNvPr>
          <p:cNvSpPr txBox="1"/>
          <p:nvPr/>
        </p:nvSpPr>
        <p:spPr>
          <a:xfrm>
            <a:off x="7874455" y="2344511"/>
            <a:ext cx="936625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vi-V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ext Box 31">
            <a:extLst>
              <a:ext uri="{FF2B5EF4-FFF2-40B4-BE49-F238E27FC236}">
                <a16:creationId xmlns:a16="http://schemas.microsoft.com/office/drawing/2014/main" id="{894B3B90-6CDF-3779-44D0-3E204C73ACBB}"/>
              </a:ext>
            </a:extLst>
          </p:cNvPr>
          <p:cNvSpPr txBox="1"/>
          <p:nvPr/>
        </p:nvSpPr>
        <p:spPr>
          <a:xfrm>
            <a:off x="8522154" y="2057173"/>
            <a:ext cx="1296988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vi-V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Line 32">
            <a:extLst>
              <a:ext uri="{FF2B5EF4-FFF2-40B4-BE49-F238E27FC236}">
                <a16:creationId xmlns:a16="http://schemas.microsoft.com/office/drawing/2014/main" id="{F35379B1-D09D-9BB6-CA2A-3B57665C74D7}"/>
              </a:ext>
            </a:extLst>
          </p:cNvPr>
          <p:cNvSpPr/>
          <p:nvPr/>
        </p:nvSpPr>
        <p:spPr>
          <a:xfrm>
            <a:off x="8666617" y="2631849"/>
            <a:ext cx="1223962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" name="Text Box 33">
            <a:extLst>
              <a:ext uri="{FF2B5EF4-FFF2-40B4-BE49-F238E27FC236}">
                <a16:creationId xmlns:a16="http://schemas.microsoft.com/office/drawing/2014/main" id="{C1D6AC52-23E4-709F-7270-965F6CAAA172}"/>
              </a:ext>
            </a:extLst>
          </p:cNvPr>
          <p:cNvSpPr txBox="1"/>
          <p:nvPr/>
        </p:nvSpPr>
        <p:spPr>
          <a:xfrm>
            <a:off x="9026980" y="2560411"/>
            <a:ext cx="504825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vi-V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635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2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4" dur="2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2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20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3" dur="20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6" dur="2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9" dur="20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2" dur="2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5" dur="20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8" dur="20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1" dur="20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3" grpId="0"/>
      <p:bldP spid="9244" grpId="0"/>
      <p:bldP spid="9245" grpId="0"/>
      <p:bldP spid="2" grpId="0"/>
      <p:bldP spid="3" grpId="0"/>
      <p:bldP spid="4" grpId="0"/>
      <p:bldP spid="5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8" name="AutoShape 26"/>
          <p:cNvSpPr/>
          <p:nvPr/>
        </p:nvSpPr>
        <p:spPr>
          <a:xfrm rot="10800000">
            <a:off x="2253117" y="2053092"/>
            <a:ext cx="3744912" cy="1655762"/>
          </a:xfrm>
          <a:custGeom>
            <a:avLst/>
            <a:gdLst>
              <a:gd name="txL" fmla="*/ 4500 w 21600"/>
              <a:gd name="txT" fmla="*/ 4500 h 21600"/>
              <a:gd name="txR" fmla="*/ 17100 w 21600"/>
              <a:gd name="txB" fmla="*/ 17100 h 21600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pPr defTabSz="1088473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5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3339" name="Line 27"/>
          <p:cNvSpPr/>
          <p:nvPr/>
        </p:nvSpPr>
        <p:spPr>
          <a:xfrm>
            <a:off x="3189742" y="2053092"/>
            <a:ext cx="0" cy="1655762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340" name="Rectangle 28"/>
          <p:cNvSpPr/>
          <p:nvPr/>
        </p:nvSpPr>
        <p:spPr>
          <a:xfrm>
            <a:off x="3189742" y="3564392"/>
            <a:ext cx="215900" cy="144462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1" name="Text Box 29"/>
          <p:cNvSpPr txBox="1"/>
          <p:nvPr/>
        </p:nvSpPr>
        <p:spPr>
          <a:xfrm>
            <a:off x="3906841" y="1529872"/>
            <a:ext cx="792162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2" name="Text Box 30"/>
          <p:cNvSpPr txBox="1"/>
          <p:nvPr/>
        </p:nvSpPr>
        <p:spPr>
          <a:xfrm>
            <a:off x="3908879" y="3853316"/>
            <a:ext cx="576263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vi-V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3" name="Text Box 31"/>
          <p:cNvSpPr txBox="1"/>
          <p:nvPr/>
        </p:nvSpPr>
        <p:spPr>
          <a:xfrm>
            <a:off x="3189742" y="2556329"/>
            <a:ext cx="504825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vi-V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4" name="Arc 32"/>
          <p:cNvSpPr/>
          <p:nvPr/>
        </p:nvSpPr>
        <p:spPr>
          <a:xfrm flipV="1">
            <a:off x="2326142" y="3708854"/>
            <a:ext cx="3600450" cy="290513"/>
          </a:xfrm>
          <a:custGeom>
            <a:avLst/>
            <a:gdLst/>
            <a:ahLst/>
            <a:cxnLst>
              <a:cxn ang="0">
                <a:pos x="0" y="646367673"/>
              </a:cxn>
              <a:cxn ang="0">
                <a:pos x="2147483646" y="706807356"/>
              </a:cxn>
              <a:cxn ang="0">
                <a:pos x="2147483646" y="70680735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pPr defTabSz="1088473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5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3345" name="Text Box 33"/>
          <p:cNvSpPr txBox="1"/>
          <p:nvPr/>
        </p:nvSpPr>
        <p:spPr>
          <a:xfrm>
            <a:off x="4053342" y="972004"/>
            <a:ext cx="3816350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</a:t>
            </a:r>
            <a:endParaRPr lang="vi-V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29">
            <a:extLst>
              <a:ext uri="{FF2B5EF4-FFF2-40B4-BE49-F238E27FC236}">
                <a16:creationId xmlns:a16="http://schemas.microsoft.com/office/drawing/2014/main" id="{A3C8B219-9EE8-0AC8-37AB-F4FE7A5BE866}"/>
              </a:ext>
            </a:extLst>
          </p:cNvPr>
          <p:cNvSpPr txBox="1"/>
          <p:nvPr/>
        </p:nvSpPr>
        <p:spPr>
          <a:xfrm>
            <a:off x="2289632" y="2551000"/>
            <a:ext cx="792162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 Box 29">
            <a:extLst>
              <a:ext uri="{FF2B5EF4-FFF2-40B4-BE49-F238E27FC236}">
                <a16:creationId xmlns:a16="http://schemas.microsoft.com/office/drawing/2014/main" id="{CAA852D1-6BB4-D8D3-4727-EC0E64D98EAE}"/>
              </a:ext>
            </a:extLst>
          </p:cNvPr>
          <p:cNvSpPr txBox="1"/>
          <p:nvPr/>
        </p:nvSpPr>
        <p:spPr>
          <a:xfrm>
            <a:off x="5506699" y="2551000"/>
            <a:ext cx="792162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78C37E9C-E07F-3CEB-8A5F-D1EE7D4E44BB}"/>
              </a:ext>
            </a:extLst>
          </p:cNvPr>
          <p:cNvSpPr txBox="1"/>
          <p:nvPr/>
        </p:nvSpPr>
        <p:spPr>
          <a:xfrm>
            <a:off x="6791779" y="1225941"/>
            <a:ext cx="3516991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=   a + b + c + d</a:t>
            </a:r>
          </a:p>
        </p:txBody>
      </p:sp>
      <p:sp>
        <p:nvSpPr>
          <p:cNvPr id="5" name="Text Box 34"/>
          <p:cNvSpPr txBox="1"/>
          <p:nvPr/>
        </p:nvSpPr>
        <p:spPr>
          <a:xfrm>
            <a:off x="6358392" y="2556329"/>
            <a:ext cx="1079500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vi-V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 = 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 Box 35"/>
          <p:cNvSpPr txBox="1"/>
          <p:nvPr/>
        </p:nvSpPr>
        <p:spPr>
          <a:xfrm>
            <a:off x="7221992" y="2195966"/>
            <a:ext cx="2519362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vi-V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a + b ) 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Line 36"/>
          <p:cNvSpPr/>
          <p:nvPr/>
        </p:nvSpPr>
        <p:spPr>
          <a:xfrm>
            <a:off x="7293429" y="2845254"/>
            <a:ext cx="2233613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" name="Text Box 37"/>
          <p:cNvSpPr txBox="1"/>
          <p:nvPr/>
        </p:nvSpPr>
        <p:spPr>
          <a:xfrm>
            <a:off x="8158617" y="2845254"/>
            <a:ext cx="792162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vi-V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749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1" grpId="0"/>
      <p:bldP spid="13342" grpId="0"/>
      <p:bldP spid="13343" grpId="0"/>
      <p:bldP spid="13345" grpId="0"/>
      <p:bldP spid="2" grpId="0"/>
      <p:bldP spid="3" grpId="0"/>
      <p:bldP spid="4" grpId="0"/>
      <p:bldP spid="5" grpId="0"/>
      <p:bldP spid="6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602632" y="1896067"/>
            <a:ext cx="918770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TẬP CUỐI CHƯƠNG IV</a:t>
            </a:r>
          </a:p>
        </p:txBody>
      </p:sp>
    </p:spTree>
    <p:extLst>
      <p:ext uri="{BB962C8B-B14F-4D97-AF65-F5344CB8AC3E}">
        <p14:creationId xmlns:p14="http://schemas.microsoft.com/office/powerpoint/2010/main" val="6127171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Rectangle 10"/>
          <p:cNvSpPr/>
          <p:nvPr/>
        </p:nvSpPr>
        <p:spPr>
          <a:xfrm>
            <a:off x="2639695" y="188596"/>
            <a:ext cx="7374890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defTabSz="1088473" eaLnBrk="1" hangingPunct="1">
              <a:spcBef>
                <a:spcPct val="0"/>
              </a:spcBef>
              <a:buNone/>
            </a:pPr>
            <a:r>
              <a:rPr lang="en-US" altLang="en-US" b="1" dirty="0">
                <a:solidFill>
                  <a:srgbClr val="D6009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IẾN THỨC CƠ BẢN</a:t>
            </a:r>
            <a:endParaRPr lang="en-US" altLang="en-US" sz="4000" b="1" dirty="0">
              <a:solidFill>
                <a:srgbClr val="D6009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 algn="ctr" defTabSz="1088473" eaLnBrk="1" hangingPunct="1">
              <a:spcBef>
                <a:spcPct val="0"/>
              </a:spcBef>
              <a:buNone/>
            </a:pPr>
            <a:endParaRPr lang="en-US" altLang="en-US" sz="4000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1455" y="861089"/>
            <a:ext cx="9706429" cy="448524"/>
          </a:xfrm>
        </p:spPr>
        <p:txBody>
          <a:bodyPr>
            <a:no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4267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Hexagon 5"/>
          <p:cNvSpPr/>
          <p:nvPr/>
        </p:nvSpPr>
        <p:spPr>
          <a:xfrm>
            <a:off x="9369777" y="3443314"/>
            <a:ext cx="1298223" cy="1161344"/>
          </a:xfrm>
          <a:prstGeom prst="hexagon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7" name="Rectangle 6"/>
          <p:cNvSpPr/>
          <p:nvPr/>
        </p:nvSpPr>
        <p:spPr>
          <a:xfrm>
            <a:off x="1764253" y="1832530"/>
            <a:ext cx="1231304" cy="104492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8" name="Rectangle 7"/>
          <p:cNvSpPr/>
          <p:nvPr/>
        </p:nvSpPr>
        <p:spPr>
          <a:xfrm>
            <a:off x="1669494" y="3324075"/>
            <a:ext cx="1538559" cy="651935"/>
          </a:xfrm>
          <a:prstGeom prst="rect">
            <a:avLst/>
          </a:prstGeom>
          <a:solidFill>
            <a:srgbClr val="7030A0"/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9" name="Parallelogram 8"/>
          <p:cNvSpPr/>
          <p:nvPr/>
        </p:nvSpPr>
        <p:spPr>
          <a:xfrm>
            <a:off x="1836034" y="5467553"/>
            <a:ext cx="1618364" cy="721077"/>
          </a:xfrm>
          <a:prstGeom prst="parallelogram">
            <a:avLst>
              <a:gd name="adj" fmla="val 60556"/>
            </a:avLst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" name="Diamond 9"/>
          <p:cNvSpPr/>
          <p:nvPr/>
        </p:nvSpPr>
        <p:spPr>
          <a:xfrm>
            <a:off x="2116243" y="4198259"/>
            <a:ext cx="1057943" cy="1074561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267200" y="1455058"/>
            <a:ext cx="2946400" cy="609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m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255912" y="2267858"/>
            <a:ext cx="2946400" cy="609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267200" y="3027035"/>
            <a:ext cx="2946400" cy="609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ụ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267200" y="3719186"/>
            <a:ext cx="2946400" cy="609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244623" y="4479069"/>
            <a:ext cx="2946400" cy="609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255911" y="5218491"/>
            <a:ext cx="2946400" cy="609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267200" y="6027058"/>
            <a:ext cx="2946400" cy="609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4" name="Straight Arrow Connector 23"/>
          <p:cNvCxnSpPr>
            <a:endCxn id="13" idx="1"/>
          </p:cNvCxnSpPr>
          <p:nvPr/>
        </p:nvCxnSpPr>
        <p:spPr>
          <a:xfrm>
            <a:off x="2995557" y="2504925"/>
            <a:ext cx="1260355" cy="677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3208052" y="3633813"/>
            <a:ext cx="1036571" cy="3421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186479" y="4735538"/>
            <a:ext cx="1058144" cy="338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19" idx="1"/>
          </p:cNvCxnSpPr>
          <p:nvPr/>
        </p:nvCxnSpPr>
        <p:spPr>
          <a:xfrm>
            <a:off x="3219339" y="5922634"/>
            <a:ext cx="1047861" cy="4092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378812C-F2E3-8A6D-B422-0C6C843C3EA8}"/>
              </a:ext>
            </a:extLst>
          </p:cNvPr>
          <p:cNvCxnSpPr/>
          <p:nvPr/>
        </p:nvCxnSpPr>
        <p:spPr>
          <a:xfrm flipH="1" flipV="1">
            <a:off x="7202311" y="1588738"/>
            <a:ext cx="2254952" cy="8198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7191024" y="3290913"/>
            <a:ext cx="2178753" cy="6850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7234765" y="5468259"/>
            <a:ext cx="2135011" cy="550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1AA5B05B-7229-7466-FB18-F7DE5AABE9F8}"/>
              </a:ext>
            </a:extLst>
          </p:cNvPr>
          <p:cNvSpPr/>
          <p:nvPr/>
        </p:nvSpPr>
        <p:spPr>
          <a:xfrm>
            <a:off x="9143595" y="1598825"/>
            <a:ext cx="1005116" cy="854147"/>
          </a:xfrm>
          <a:prstGeom prst="triangl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5</a:t>
            </a:r>
          </a:p>
        </p:txBody>
      </p:sp>
      <p:sp>
        <p:nvSpPr>
          <p:cNvPr id="11" name="Trapezoid 10"/>
          <p:cNvSpPr/>
          <p:nvPr/>
        </p:nvSpPr>
        <p:spPr>
          <a:xfrm>
            <a:off x="9046449" y="5077380"/>
            <a:ext cx="1501424" cy="836788"/>
          </a:xfrm>
          <a:prstGeom prst="trapezoid">
            <a:avLst>
              <a:gd name="adj" fmla="val 37142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22" name="Text Box 15">
            <a:extLst>
              <a:ext uri="{FF2B5EF4-FFF2-40B4-BE49-F238E27FC236}">
                <a16:creationId xmlns:a16="http://schemas.microsoft.com/office/drawing/2014/main" id="{4862AE2F-E346-20B8-C6D0-C5CA3D4B3076}"/>
              </a:ext>
            </a:extLst>
          </p:cNvPr>
          <p:cNvSpPr txBox="1"/>
          <p:nvPr/>
        </p:nvSpPr>
        <p:spPr>
          <a:xfrm>
            <a:off x="1088187" y="119855"/>
            <a:ext cx="9459686" cy="63094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vi-VN" altLang="en-US" sz="35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5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35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altLang="en-US" sz="35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ột</a:t>
            </a:r>
            <a:r>
              <a:rPr lang="vi-VN" altLang="en-US" sz="35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altLang="en-US" sz="35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5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altLang="en-US" sz="35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5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5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r>
              <a:rPr lang="en-US" altLang="en-US" sz="35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3500" b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4456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Arrow Connector 6"/>
          <p:cNvCxnSpPr/>
          <p:nvPr/>
        </p:nvCxnSpPr>
        <p:spPr>
          <a:xfrm>
            <a:off x="3327305" y="386369"/>
            <a:ext cx="5979564" cy="0"/>
          </a:xfrm>
          <a:prstGeom prst="straightConnector1">
            <a:avLst/>
          </a:prstGeom>
          <a:ln w="7620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68661" y="2111795"/>
            <a:ext cx="2898551" cy="217391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888" y="2111795"/>
            <a:ext cx="2849511" cy="179969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88" y="0"/>
            <a:ext cx="2854817" cy="17128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06869" y="0"/>
            <a:ext cx="2003866" cy="19704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9310" y="4547895"/>
            <a:ext cx="2866417" cy="1894542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16644" y="5041867"/>
            <a:ext cx="2321283" cy="1816133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68661" y="4520268"/>
            <a:ext cx="2132927" cy="1949797"/>
          </a:xfrm>
          <a:prstGeom prst="rect">
            <a:avLst/>
          </a:prstGeom>
        </p:spPr>
      </p:pic>
      <p:cxnSp>
        <p:nvCxnSpPr>
          <p:cNvPr id="26" name="Straight Arrow Connector 25"/>
          <p:cNvCxnSpPr/>
          <p:nvPr/>
        </p:nvCxnSpPr>
        <p:spPr>
          <a:xfrm>
            <a:off x="3310399" y="3333484"/>
            <a:ext cx="5658262" cy="0"/>
          </a:xfrm>
          <a:prstGeom prst="straightConnector1">
            <a:avLst/>
          </a:prstGeom>
          <a:ln w="7620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310399" y="4711524"/>
            <a:ext cx="5658262" cy="0"/>
          </a:xfrm>
          <a:prstGeom prst="straightConnector1">
            <a:avLst/>
          </a:prstGeom>
          <a:ln w="7620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 flipV="1">
            <a:off x="6139530" y="386369"/>
            <a:ext cx="8453" cy="1326521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6126850" y="2813205"/>
            <a:ext cx="1" cy="520279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6122041" y="2830267"/>
            <a:ext cx="0" cy="2211600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20" idx="3"/>
          </p:cNvCxnSpPr>
          <p:nvPr/>
        </p:nvCxnSpPr>
        <p:spPr>
          <a:xfrm flipV="1">
            <a:off x="7237927" y="5949933"/>
            <a:ext cx="1730734" cy="1"/>
          </a:xfrm>
          <a:prstGeom prst="straightConnector1">
            <a:avLst/>
          </a:prstGeom>
          <a:ln w="7620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4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37317" y="1717258"/>
            <a:ext cx="4201903" cy="1113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3066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A5C37F1-5E6B-4F91-97A4-0029D70570B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1" t="1566" r="3327" b="6191"/>
          <a:stretch/>
        </p:blipFill>
        <p:spPr>
          <a:xfrm>
            <a:off x="0" y="1"/>
            <a:ext cx="12209716" cy="6858000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903FC80E-0EE5-A1E2-2E95-DA9458B6E3A1}"/>
              </a:ext>
            </a:extLst>
          </p:cNvPr>
          <p:cNvSpPr/>
          <p:nvPr/>
        </p:nvSpPr>
        <p:spPr>
          <a:xfrm>
            <a:off x="4201884" y="3429000"/>
            <a:ext cx="1110343" cy="381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0008240-AF6C-7E90-D523-8AC0AA7211DB}"/>
              </a:ext>
            </a:extLst>
          </p:cNvPr>
          <p:cNvSpPr/>
          <p:nvPr/>
        </p:nvSpPr>
        <p:spPr>
          <a:xfrm>
            <a:off x="293913" y="4147456"/>
            <a:ext cx="1110343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= 4m</a:t>
            </a:r>
            <a:endParaRPr lang="vi-VN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295E83F-9532-8AF5-7C94-7F81DB02E956}"/>
              </a:ext>
            </a:extLst>
          </p:cNvPr>
          <p:cNvSpPr/>
          <p:nvPr/>
        </p:nvSpPr>
        <p:spPr>
          <a:xfrm rot="595651">
            <a:off x="1284511" y="4180112"/>
            <a:ext cx="1219203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656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89"/>
          <p:cNvSpPr txBox="1"/>
          <p:nvPr/>
        </p:nvSpPr>
        <p:spPr>
          <a:xfrm>
            <a:off x="1658957" y="1863015"/>
            <a:ext cx="3457031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4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8 - SGK)</a:t>
            </a: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40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Rectangle 92"/>
          <p:cNvSpPr/>
          <p:nvPr/>
        </p:nvSpPr>
        <p:spPr>
          <a:xfrm>
            <a:off x="1524001" y="-261609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Rectangle 94"/>
          <p:cNvSpPr/>
          <p:nvPr/>
        </p:nvSpPr>
        <p:spPr>
          <a:xfrm>
            <a:off x="1524001" y="-261609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1" name="Rectangle 96"/>
          <p:cNvSpPr/>
          <p:nvPr/>
        </p:nvSpPr>
        <p:spPr>
          <a:xfrm>
            <a:off x="1524001" y="-261609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5" name="Line 87"/>
          <p:cNvSpPr/>
          <p:nvPr/>
        </p:nvSpPr>
        <p:spPr>
          <a:xfrm>
            <a:off x="6096001" y="1844676"/>
            <a:ext cx="23495" cy="492823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655467" y="2433797"/>
            <a:ext cx="4237038" cy="11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>
              <a:spcBef>
                <a:spcPct val="0"/>
              </a:spcBef>
              <a:buNone/>
            </a:pP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đếm xem trong hình bên có bao nhiêu hình vuông, bao nhiêu hình chữ nhật</a:t>
            </a:r>
            <a:endParaRPr lang="vi-VN" altLang="en-US" sz="23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1524001" y="230796"/>
            <a:ext cx="4368504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1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i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5"/>
          <a:stretch>
            <a:fillRect/>
          </a:stretch>
        </p:blipFill>
        <p:spPr>
          <a:xfrm>
            <a:off x="2200276" y="3806193"/>
            <a:ext cx="1855470" cy="1825625"/>
          </a:xfrm>
          <a:prstGeom prst="rect">
            <a:avLst/>
          </a:prstGeom>
        </p:spPr>
      </p:pic>
      <p:sp>
        <p:nvSpPr>
          <p:cNvPr id="27" name="Text Box 26"/>
          <p:cNvSpPr txBox="1"/>
          <p:nvPr/>
        </p:nvSpPr>
        <p:spPr>
          <a:xfrm>
            <a:off x="6240145" y="1972132"/>
            <a:ext cx="3260829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defTabSz="1088473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US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2 (</a:t>
            </a: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vi-VN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29 – SGK)</a:t>
            </a: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en-US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8" name="Text Box 27"/>
          <p:cNvSpPr txBox="1"/>
          <p:nvPr/>
        </p:nvSpPr>
        <p:spPr>
          <a:xfrm>
            <a:off x="6096001" y="2504896"/>
            <a:ext cx="4437433" cy="115416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ãy đếm số hình tam giác đều, số </a:t>
            </a:r>
          </a:p>
          <a:p>
            <a:pPr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thang cân và số hình thoi trong</a:t>
            </a:r>
          </a:p>
          <a:p>
            <a:pPr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hình vẽ bên </a:t>
            </a:r>
            <a:endParaRPr lang="en-US" sz="23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11950" y="3647261"/>
            <a:ext cx="3034030" cy="2706370"/>
          </a:xfrm>
          <a:prstGeom prst="rect">
            <a:avLst/>
          </a:prstGeom>
        </p:spPr>
      </p:pic>
      <p:sp>
        <p:nvSpPr>
          <p:cNvPr id="3" name="Rounded Rectangle 127">
            <a:extLst>
              <a:ext uri="{FF2B5EF4-FFF2-40B4-BE49-F238E27FC236}">
                <a16:creationId xmlns:a16="http://schemas.microsoft.com/office/drawing/2014/main" id="{D4BA026C-B5EA-756B-F35A-21D2C2C065A7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2:00</a:t>
            </a:r>
          </a:p>
        </p:txBody>
      </p:sp>
      <p:sp>
        <p:nvSpPr>
          <p:cNvPr id="5" name="Rounded Rectangle 128">
            <a:extLst>
              <a:ext uri="{FF2B5EF4-FFF2-40B4-BE49-F238E27FC236}">
                <a16:creationId xmlns:a16="http://schemas.microsoft.com/office/drawing/2014/main" id="{46FF966A-F10A-841F-A7FD-D146973439EB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59</a:t>
            </a:r>
          </a:p>
        </p:txBody>
      </p:sp>
      <p:sp>
        <p:nvSpPr>
          <p:cNvPr id="6" name="Rounded Rectangle 129">
            <a:extLst>
              <a:ext uri="{FF2B5EF4-FFF2-40B4-BE49-F238E27FC236}">
                <a16:creationId xmlns:a16="http://schemas.microsoft.com/office/drawing/2014/main" id="{2C44688F-FFC3-54B8-EEBD-EAAEE785E290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58</a:t>
            </a:r>
          </a:p>
        </p:txBody>
      </p:sp>
      <p:sp>
        <p:nvSpPr>
          <p:cNvPr id="8" name="Rounded Rectangle 130">
            <a:extLst>
              <a:ext uri="{FF2B5EF4-FFF2-40B4-BE49-F238E27FC236}">
                <a16:creationId xmlns:a16="http://schemas.microsoft.com/office/drawing/2014/main" id="{B478C4A9-CE4C-3589-8672-404942EE5B6A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57</a:t>
            </a:r>
          </a:p>
        </p:txBody>
      </p:sp>
      <p:sp>
        <p:nvSpPr>
          <p:cNvPr id="9" name="Rounded Rectangle 131">
            <a:extLst>
              <a:ext uri="{FF2B5EF4-FFF2-40B4-BE49-F238E27FC236}">
                <a16:creationId xmlns:a16="http://schemas.microsoft.com/office/drawing/2014/main" id="{90A2FE3F-0EE1-D716-DC45-F94A185FE445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56</a:t>
            </a:r>
          </a:p>
        </p:txBody>
      </p:sp>
      <p:sp>
        <p:nvSpPr>
          <p:cNvPr id="11" name="Rounded Rectangle 132">
            <a:extLst>
              <a:ext uri="{FF2B5EF4-FFF2-40B4-BE49-F238E27FC236}">
                <a16:creationId xmlns:a16="http://schemas.microsoft.com/office/drawing/2014/main" id="{7EEBA7A7-6B10-EDFF-FD4A-6C23C85A3E3D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55</a:t>
            </a:r>
          </a:p>
        </p:txBody>
      </p:sp>
      <p:sp>
        <p:nvSpPr>
          <p:cNvPr id="12" name="Rounded Rectangle 133">
            <a:extLst>
              <a:ext uri="{FF2B5EF4-FFF2-40B4-BE49-F238E27FC236}">
                <a16:creationId xmlns:a16="http://schemas.microsoft.com/office/drawing/2014/main" id="{D146DA03-E742-B855-03B6-517F4FEB24E3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54</a:t>
            </a:r>
          </a:p>
        </p:txBody>
      </p:sp>
      <p:sp>
        <p:nvSpPr>
          <p:cNvPr id="14" name="Rounded Rectangle 134">
            <a:extLst>
              <a:ext uri="{FF2B5EF4-FFF2-40B4-BE49-F238E27FC236}">
                <a16:creationId xmlns:a16="http://schemas.microsoft.com/office/drawing/2014/main" id="{902C720C-1B1E-08A1-8CFA-75F69548320A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53</a:t>
            </a:r>
          </a:p>
        </p:txBody>
      </p:sp>
      <p:sp>
        <p:nvSpPr>
          <p:cNvPr id="16" name="Rounded Rectangle 135">
            <a:extLst>
              <a:ext uri="{FF2B5EF4-FFF2-40B4-BE49-F238E27FC236}">
                <a16:creationId xmlns:a16="http://schemas.microsoft.com/office/drawing/2014/main" id="{5D5ADAA9-6594-DDED-8127-55E52AB3C6FD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52</a:t>
            </a:r>
          </a:p>
        </p:txBody>
      </p:sp>
      <p:sp>
        <p:nvSpPr>
          <p:cNvPr id="18" name="Rounded Rectangle 136">
            <a:extLst>
              <a:ext uri="{FF2B5EF4-FFF2-40B4-BE49-F238E27FC236}">
                <a16:creationId xmlns:a16="http://schemas.microsoft.com/office/drawing/2014/main" id="{086916B0-5E6B-50DF-9CF6-CB03CA948543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51</a:t>
            </a:r>
          </a:p>
        </p:txBody>
      </p:sp>
      <p:sp>
        <p:nvSpPr>
          <p:cNvPr id="20" name="Rounded Rectangle 137">
            <a:extLst>
              <a:ext uri="{FF2B5EF4-FFF2-40B4-BE49-F238E27FC236}">
                <a16:creationId xmlns:a16="http://schemas.microsoft.com/office/drawing/2014/main" id="{77C3BCC5-CE66-579C-8CDB-34D7BE95FC4C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50</a:t>
            </a:r>
          </a:p>
        </p:txBody>
      </p:sp>
      <p:sp>
        <p:nvSpPr>
          <p:cNvPr id="22" name="Rounded Rectangle 138">
            <a:extLst>
              <a:ext uri="{FF2B5EF4-FFF2-40B4-BE49-F238E27FC236}">
                <a16:creationId xmlns:a16="http://schemas.microsoft.com/office/drawing/2014/main" id="{8EAF97F7-88DC-F215-46A9-7F7690577D29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49</a:t>
            </a:r>
          </a:p>
        </p:txBody>
      </p:sp>
      <p:sp>
        <p:nvSpPr>
          <p:cNvPr id="24" name="Rounded Rectangle 139">
            <a:extLst>
              <a:ext uri="{FF2B5EF4-FFF2-40B4-BE49-F238E27FC236}">
                <a16:creationId xmlns:a16="http://schemas.microsoft.com/office/drawing/2014/main" id="{09B60CB0-EF9A-BD7A-F498-1A4865B56A1B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48</a:t>
            </a:r>
          </a:p>
        </p:txBody>
      </p:sp>
      <p:sp>
        <p:nvSpPr>
          <p:cNvPr id="26" name="Rounded Rectangle 140">
            <a:extLst>
              <a:ext uri="{FF2B5EF4-FFF2-40B4-BE49-F238E27FC236}">
                <a16:creationId xmlns:a16="http://schemas.microsoft.com/office/drawing/2014/main" id="{D9DED794-D31B-C306-61CC-0A33FA71CC60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47</a:t>
            </a:r>
          </a:p>
        </p:txBody>
      </p:sp>
      <p:sp>
        <p:nvSpPr>
          <p:cNvPr id="31" name="Rounded Rectangle 141">
            <a:extLst>
              <a:ext uri="{FF2B5EF4-FFF2-40B4-BE49-F238E27FC236}">
                <a16:creationId xmlns:a16="http://schemas.microsoft.com/office/drawing/2014/main" id="{66A1F8EF-92C2-0FE3-6F2F-2AD7B0C2B357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46</a:t>
            </a:r>
          </a:p>
        </p:txBody>
      </p:sp>
      <p:sp>
        <p:nvSpPr>
          <p:cNvPr id="32" name="Rounded Rectangle 142">
            <a:extLst>
              <a:ext uri="{FF2B5EF4-FFF2-40B4-BE49-F238E27FC236}">
                <a16:creationId xmlns:a16="http://schemas.microsoft.com/office/drawing/2014/main" id="{63249AF1-55E6-6990-481D-B66D7AAE5A0C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45</a:t>
            </a:r>
          </a:p>
        </p:txBody>
      </p:sp>
      <p:sp>
        <p:nvSpPr>
          <p:cNvPr id="33" name="Rounded Rectangle 143">
            <a:extLst>
              <a:ext uri="{FF2B5EF4-FFF2-40B4-BE49-F238E27FC236}">
                <a16:creationId xmlns:a16="http://schemas.microsoft.com/office/drawing/2014/main" id="{444B4039-853E-C8F2-7F3F-899ADD99EB7F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44</a:t>
            </a:r>
          </a:p>
        </p:txBody>
      </p:sp>
      <p:sp>
        <p:nvSpPr>
          <p:cNvPr id="34" name="Rounded Rectangle 144">
            <a:extLst>
              <a:ext uri="{FF2B5EF4-FFF2-40B4-BE49-F238E27FC236}">
                <a16:creationId xmlns:a16="http://schemas.microsoft.com/office/drawing/2014/main" id="{5A83A0A3-9435-078A-502A-4AB3C61B0232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43</a:t>
            </a:r>
          </a:p>
        </p:txBody>
      </p:sp>
      <p:sp>
        <p:nvSpPr>
          <p:cNvPr id="35" name="Rounded Rectangle 145">
            <a:extLst>
              <a:ext uri="{FF2B5EF4-FFF2-40B4-BE49-F238E27FC236}">
                <a16:creationId xmlns:a16="http://schemas.microsoft.com/office/drawing/2014/main" id="{EEF0060C-B175-68EC-9E8F-34AEEBABD924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42</a:t>
            </a:r>
          </a:p>
        </p:txBody>
      </p:sp>
      <p:sp>
        <p:nvSpPr>
          <p:cNvPr id="36" name="Rounded Rectangle 146">
            <a:extLst>
              <a:ext uri="{FF2B5EF4-FFF2-40B4-BE49-F238E27FC236}">
                <a16:creationId xmlns:a16="http://schemas.microsoft.com/office/drawing/2014/main" id="{6D8B9F39-BD75-2B72-2E5E-B3BC25D724FA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41</a:t>
            </a:r>
          </a:p>
        </p:txBody>
      </p:sp>
      <p:sp>
        <p:nvSpPr>
          <p:cNvPr id="37" name="Rounded Rectangle 147">
            <a:extLst>
              <a:ext uri="{FF2B5EF4-FFF2-40B4-BE49-F238E27FC236}">
                <a16:creationId xmlns:a16="http://schemas.microsoft.com/office/drawing/2014/main" id="{ADC054CC-6054-C078-5F10-92C0E82BF0EC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40</a:t>
            </a:r>
          </a:p>
        </p:txBody>
      </p:sp>
      <p:sp>
        <p:nvSpPr>
          <p:cNvPr id="38" name="Rounded Rectangle 148">
            <a:extLst>
              <a:ext uri="{FF2B5EF4-FFF2-40B4-BE49-F238E27FC236}">
                <a16:creationId xmlns:a16="http://schemas.microsoft.com/office/drawing/2014/main" id="{3DF23DE0-3138-6DA7-15A6-8C4EB269E664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39</a:t>
            </a:r>
          </a:p>
        </p:txBody>
      </p:sp>
      <p:sp>
        <p:nvSpPr>
          <p:cNvPr id="39" name="Rounded Rectangle 149">
            <a:extLst>
              <a:ext uri="{FF2B5EF4-FFF2-40B4-BE49-F238E27FC236}">
                <a16:creationId xmlns:a16="http://schemas.microsoft.com/office/drawing/2014/main" id="{58E1565A-B5BE-C82E-87BB-D8169412F07E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38</a:t>
            </a:r>
          </a:p>
        </p:txBody>
      </p:sp>
      <p:sp>
        <p:nvSpPr>
          <p:cNvPr id="40" name="Rounded Rectangle 150">
            <a:extLst>
              <a:ext uri="{FF2B5EF4-FFF2-40B4-BE49-F238E27FC236}">
                <a16:creationId xmlns:a16="http://schemas.microsoft.com/office/drawing/2014/main" id="{1781C6F4-8207-DD85-7755-2B5943FFF467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37</a:t>
            </a:r>
          </a:p>
        </p:txBody>
      </p:sp>
      <p:sp>
        <p:nvSpPr>
          <p:cNvPr id="41" name="Rounded Rectangle 151">
            <a:extLst>
              <a:ext uri="{FF2B5EF4-FFF2-40B4-BE49-F238E27FC236}">
                <a16:creationId xmlns:a16="http://schemas.microsoft.com/office/drawing/2014/main" id="{D89318FA-9DF5-1D5B-D6EC-A1BF8D8C9DBE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36</a:t>
            </a:r>
          </a:p>
        </p:txBody>
      </p:sp>
      <p:sp>
        <p:nvSpPr>
          <p:cNvPr id="42" name="Rounded Rectangle 152">
            <a:extLst>
              <a:ext uri="{FF2B5EF4-FFF2-40B4-BE49-F238E27FC236}">
                <a16:creationId xmlns:a16="http://schemas.microsoft.com/office/drawing/2014/main" id="{6AE7AB7F-7712-B5ED-4F23-3D88E77ACFC6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35</a:t>
            </a:r>
          </a:p>
        </p:txBody>
      </p:sp>
      <p:sp>
        <p:nvSpPr>
          <p:cNvPr id="43" name="Rounded Rectangle 153">
            <a:extLst>
              <a:ext uri="{FF2B5EF4-FFF2-40B4-BE49-F238E27FC236}">
                <a16:creationId xmlns:a16="http://schemas.microsoft.com/office/drawing/2014/main" id="{2988CD29-9448-61EE-5235-362262C103D8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34</a:t>
            </a:r>
          </a:p>
        </p:txBody>
      </p:sp>
      <p:sp>
        <p:nvSpPr>
          <p:cNvPr id="44" name="Rounded Rectangle 154">
            <a:extLst>
              <a:ext uri="{FF2B5EF4-FFF2-40B4-BE49-F238E27FC236}">
                <a16:creationId xmlns:a16="http://schemas.microsoft.com/office/drawing/2014/main" id="{279D43E2-07B1-5845-D6A9-D65343A33AED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33</a:t>
            </a:r>
          </a:p>
        </p:txBody>
      </p:sp>
      <p:sp>
        <p:nvSpPr>
          <p:cNvPr id="45" name="Rounded Rectangle 155">
            <a:extLst>
              <a:ext uri="{FF2B5EF4-FFF2-40B4-BE49-F238E27FC236}">
                <a16:creationId xmlns:a16="http://schemas.microsoft.com/office/drawing/2014/main" id="{E46A4110-BFF4-05C4-B332-4E58124198F7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32</a:t>
            </a:r>
          </a:p>
        </p:txBody>
      </p:sp>
      <p:sp>
        <p:nvSpPr>
          <p:cNvPr id="46" name="Rounded Rectangle 156">
            <a:extLst>
              <a:ext uri="{FF2B5EF4-FFF2-40B4-BE49-F238E27FC236}">
                <a16:creationId xmlns:a16="http://schemas.microsoft.com/office/drawing/2014/main" id="{F718BEC3-5EAE-1D8D-FEA1-46B323A1CDC3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31</a:t>
            </a:r>
          </a:p>
        </p:txBody>
      </p:sp>
      <p:sp>
        <p:nvSpPr>
          <p:cNvPr id="47" name="Rounded Rectangle 157">
            <a:extLst>
              <a:ext uri="{FF2B5EF4-FFF2-40B4-BE49-F238E27FC236}">
                <a16:creationId xmlns:a16="http://schemas.microsoft.com/office/drawing/2014/main" id="{C0BEC94D-C135-AC64-B010-10947CC606E3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30</a:t>
            </a:r>
          </a:p>
        </p:txBody>
      </p:sp>
      <p:sp>
        <p:nvSpPr>
          <p:cNvPr id="48" name="Rounded Rectangle 158">
            <a:extLst>
              <a:ext uri="{FF2B5EF4-FFF2-40B4-BE49-F238E27FC236}">
                <a16:creationId xmlns:a16="http://schemas.microsoft.com/office/drawing/2014/main" id="{78B68FB6-3F6A-C956-9ED3-6F811D2EF1A2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29</a:t>
            </a:r>
          </a:p>
        </p:txBody>
      </p:sp>
      <p:sp>
        <p:nvSpPr>
          <p:cNvPr id="49" name="Rounded Rectangle 159">
            <a:extLst>
              <a:ext uri="{FF2B5EF4-FFF2-40B4-BE49-F238E27FC236}">
                <a16:creationId xmlns:a16="http://schemas.microsoft.com/office/drawing/2014/main" id="{263F8A93-5F26-1943-FFCF-DE7BF9586AEF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28</a:t>
            </a:r>
          </a:p>
        </p:txBody>
      </p:sp>
      <p:sp>
        <p:nvSpPr>
          <p:cNvPr id="50" name="Rounded Rectangle 160">
            <a:extLst>
              <a:ext uri="{FF2B5EF4-FFF2-40B4-BE49-F238E27FC236}">
                <a16:creationId xmlns:a16="http://schemas.microsoft.com/office/drawing/2014/main" id="{E23C7AE0-CD6D-FE72-7792-B0EE4FD5B802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27</a:t>
            </a:r>
          </a:p>
        </p:txBody>
      </p:sp>
      <p:sp>
        <p:nvSpPr>
          <p:cNvPr id="51" name="Rounded Rectangle 161">
            <a:extLst>
              <a:ext uri="{FF2B5EF4-FFF2-40B4-BE49-F238E27FC236}">
                <a16:creationId xmlns:a16="http://schemas.microsoft.com/office/drawing/2014/main" id="{80701ED4-52AF-764B-30BC-7C4B8AEE2373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26</a:t>
            </a:r>
          </a:p>
        </p:txBody>
      </p:sp>
      <p:sp>
        <p:nvSpPr>
          <p:cNvPr id="52" name="Rounded Rectangle 162">
            <a:extLst>
              <a:ext uri="{FF2B5EF4-FFF2-40B4-BE49-F238E27FC236}">
                <a16:creationId xmlns:a16="http://schemas.microsoft.com/office/drawing/2014/main" id="{B5A62FBF-3E1A-B400-BDB3-597470192517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25</a:t>
            </a:r>
          </a:p>
        </p:txBody>
      </p:sp>
      <p:sp>
        <p:nvSpPr>
          <p:cNvPr id="53" name="Rounded Rectangle 163">
            <a:extLst>
              <a:ext uri="{FF2B5EF4-FFF2-40B4-BE49-F238E27FC236}">
                <a16:creationId xmlns:a16="http://schemas.microsoft.com/office/drawing/2014/main" id="{F3E81EB9-D144-A464-46CF-9F17A9F1FD5A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24</a:t>
            </a:r>
          </a:p>
        </p:txBody>
      </p:sp>
      <p:sp>
        <p:nvSpPr>
          <p:cNvPr id="54" name="Rounded Rectangle 164">
            <a:extLst>
              <a:ext uri="{FF2B5EF4-FFF2-40B4-BE49-F238E27FC236}">
                <a16:creationId xmlns:a16="http://schemas.microsoft.com/office/drawing/2014/main" id="{9EA11D53-F716-B40F-A988-74C2147764D0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23</a:t>
            </a:r>
          </a:p>
        </p:txBody>
      </p:sp>
      <p:sp>
        <p:nvSpPr>
          <p:cNvPr id="55" name="Rounded Rectangle 165">
            <a:extLst>
              <a:ext uri="{FF2B5EF4-FFF2-40B4-BE49-F238E27FC236}">
                <a16:creationId xmlns:a16="http://schemas.microsoft.com/office/drawing/2014/main" id="{AB65A9B7-5D6C-6C94-343E-71CE467EC4E0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22</a:t>
            </a:r>
          </a:p>
        </p:txBody>
      </p:sp>
      <p:sp>
        <p:nvSpPr>
          <p:cNvPr id="56" name="Rounded Rectangle 166">
            <a:extLst>
              <a:ext uri="{FF2B5EF4-FFF2-40B4-BE49-F238E27FC236}">
                <a16:creationId xmlns:a16="http://schemas.microsoft.com/office/drawing/2014/main" id="{420BCEF2-8ADF-08E9-8390-AB375B2F8BE1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21</a:t>
            </a:r>
          </a:p>
        </p:txBody>
      </p:sp>
      <p:sp>
        <p:nvSpPr>
          <p:cNvPr id="57" name="Rounded Rectangle 167">
            <a:extLst>
              <a:ext uri="{FF2B5EF4-FFF2-40B4-BE49-F238E27FC236}">
                <a16:creationId xmlns:a16="http://schemas.microsoft.com/office/drawing/2014/main" id="{61867B11-FC21-2C99-1FBB-C84E36458354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20</a:t>
            </a:r>
          </a:p>
        </p:txBody>
      </p:sp>
      <p:sp>
        <p:nvSpPr>
          <p:cNvPr id="58" name="Rounded Rectangle 168">
            <a:extLst>
              <a:ext uri="{FF2B5EF4-FFF2-40B4-BE49-F238E27FC236}">
                <a16:creationId xmlns:a16="http://schemas.microsoft.com/office/drawing/2014/main" id="{BF2C19E0-4359-B024-A0C2-D4C0022D1B5B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19</a:t>
            </a:r>
          </a:p>
        </p:txBody>
      </p:sp>
      <p:sp>
        <p:nvSpPr>
          <p:cNvPr id="59" name="Rounded Rectangle 169">
            <a:extLst>
              <a:ext uri="{FF2B5EF4-FFF2-40B4-BE49-F238E27FC236}">
                <a16:creationId xmlns:a16="http://schemas.microsoft.com/office/drawing/2014/main" id="{C2E91925-3463-11BE-30BF-1D751C2B9C23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18</a:t>
            </a:r>
          </a:p>
        </p:txBody>
      </p:sp>
      <p:sp>
        <p:nvSpPr>
          <p:cNvPr id="60" name="Rounded Rectangle 170">
            <a:extLst>
              <a:ext uri="{FF2B5EF4-FFF2-40B4-BE49-F238E27FC236}">
                <a16:creationId xmlns:a16="http://schemas.microsoft.com/office/drawing/2014/main" id="{0563369E-B2C0-971A-E17E-D2C49F23D879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17</a:t>
            </a:r>
          </a:p>
        </p:txBody>
      </p:sp>
      <p:sp>
        <p:nvSpPr>
          <p:cNvPr id="61" name="Rounded Rectangle 171">
            <a:extLst>
              <a:ext uri="{FF2B5EF4-FFF2-40B4-BE49-F238E27FC236}">
                <a16:creationId xmlns:a16="http://schemas.microsoft.com/office/drawing/2014/main" id="{6F7FC1C1-21CE-7CEF-0E75-AF51A36C88A8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16</a:t>
            </a:r>
          </a:p>
        </p:txBody>
      </p:sp>
      <p:sp>
        <p:nvSpPr>
          <p:cNvPr id="62" name="Rounded Rectangle 172">
            <a:extLst>
              <a:ext uri="{FF2B5EF4-FFF2-40B4-BE49-F238E27FC236}">
                <a16:creationId xmlns:a16="http://schemas.microsoft.com/office/drawing/2014/main" id="{9DCA95FC-C03F-25A8-25DD-522DF29A19F3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15</a:t>
            </a:r>
          </a:p>
        </p:txBody>
      </p:sp>
      <p:sp>
        <p:nvSpPr>
          <p:cNvPr id="63" name="Rounded Rectangle 173">
            <a:extLst>
              <a:ext uri="{FF2B5EF4-FFF2-40B4-BE49-F238E27FC236}">
                <a16:creationId xmlns:a16="http://schemas.microsoft.com/office/drawing/2014/main" id="{8945E938-0D50-0CE8-30D3-5A9DDF3E293A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14</a:t>
            </a:r>
          </a:p>
        </p:txBody>
      </p:sp>
      <p:sp>
        <p:nvSpPr>
          <p:cNvPr id="21568" name="Rounded Rectangle 174">
            <a:extLst>
              <a:ext uri="{FF2B5EF4-FFF2-40B4-BE49-F238E27FC236}">
                <a16:creationId xmlns:a16="http://schemas.microsoft.com/office/drawing/2014/main" id="{5F560E2A-AAB4-737B-D80B-36A2B6061725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13</a:t>
            </a:r>
          </a:p>
        </p:txBody>
      </p:sp>
      <p:sp>
        <p:nvSpPr>
          <p:cNvPr id="21569" name="Rounded Rectangle 175">
            <a:extLst>
              <a:ext uri="{FF2B5EF4-FFF2-40B4-BE49-F238E27FC236}">
                <a16:creationId xmlns:a16="http://schemas.microsoft.com/office/drawing/2014/main" id="{B0EA48D7-AC93-4588-A947-B2B69DD968D0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12</a:t>
            </a:r>
          </a:p>
        </p:txBody>
      </p:sp>
      <p:sp>
        <p:nvSpPr>
          <p:cNvPr id="21570" name="Rounded Rectangle 176">
            <a:extLst>
              <a:ext uri="{FF2B5EF4-FFF2-40B4-BE49-F238E27FC236}">
                <a16:creationId xmlns:a16="http://schemas.microsoft.com/office/drawing/2014/main" id="{3F0DE4C7-9492-35C6-EF77-3CD9E9080F9C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11</a:t>
            </a:r>
          </a:p>
        </p:txBody>
      </p:sp>
      <p:sp>
        <p:nvSpPr>
          <p:cNvPr id="21571" name="Rounded Rectangle 177">
            <a:extLst>
              <a:ext uri="{FF2B5EF4-FFF2-40B4-BE49-F238E27FC236}">
                <a16:creationId xmlns:a16="http://schemas.microsoft.com/office/drawing/2014/main" id="{2F3734EE-FC26-2233-242A-392D6630CF3C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10</a:t>
            </a:r>
          </a:p>
        </p:txBody>
      </p:sp>
      <p:sp>
        <p:nvSpPr>
          <p:cNvPr id="21572" name="Rounded Rectangle 178">
            <a:extLst>
              <a:ext uri="{FF2B5EF4-FFF2-40B4-BE49-F238E27FC236}">
                <a16:creationId xmlns:a16="http://schemas.microsoft.com/office/drawing/2014/main" id="{9BC4CBCB-E3CF-2007-BF17-E2CAB62E3DA8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09</a:t>
            </a:r>
          </a:p>
        </p:txBody>
      </p:sp>
      <p:sp>
        <p:nvSpPr>
          <p:cNvPr id="21573" name="Rounded Rectangle 179">
            <a:extLst>
              <a:ext uri="{FF2B5EF4-FFF2-40B4-BE49-F238E27FC236}">
                <a16:creationId xmlns:a16="http://schemas.microsoft.com/office/drawing/2014/main" id="{CFC05313-C550-FC31-35BE-C7409C0B3206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08</a:t>
            </a:r>
          </a:p>
        </p:txBody>
      </p:sp>
      <p:sp>
        <p:nvSpPr>
          <p:cNvPr id="21574" name="Rounded Rectangle 180">
            <a:extLst>
              <a:ext uri="{FF2B5EF4-FFF2-40B4-BE49-F238E27FC236}">
                <a16:creationId xmlns:a16="http://schemas.microsoft.com/office/drawing/2014/main" id="{102138CA-1793-14A1-9329-FC6BF5C35E1D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07</a:t>
            </a:r>
          </a:p>
        </p:txBody>
      </p:sp>
      <p:sp>
        <p:nvSpPr>
          <p:cNvPr id="21575" name="Rounded Rectangle 181">
            <a:extLst>
              <a:ext uri="{FF2B5EF4-FFF2-40B4-BE49-F238E27FC236}">
                <a16:creationId xmlns:a16="http://schemas.microsoft.com/office/drawing/2014/main" id="{46484840-83ED-8E0C-E47A-2AE2DE8D1667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06</a:t>
            </a:r>
          </a:p>
        </p:txBody>
      </p:sp>
      <p:sp>
        <p:nvSpPr>
          <p:cNvPr id="21576" name="Rounded Rectangle 182">
            <a:extLst>
              <a:ext uri="{FF2B5EF4-FFF2-40B4-BE49-F238E27FC236}">
                <a16:creationId xmlns:a16="http://schemas.microsoft.com/office/drawing/2014/main" id="{A5100EA2-490F-7649-51DA-08C7B6A6B056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05</a:t>
            </a:r>
          </a:p>
        </p:txBody>
      </p:sp>
      <p:sp>
        <p:nvSpPr>
          <p:cNvPr id="21577" name="Rounded Rectangle 183">
            <a:extLst>
              <a:ext uri="{FF2B5EF4-FFF2-40B4-BE49-F238E27FC236}">
                <a16:creationId xmlns:a16="http://schemas.microsoft.com/office/drawing/2014/main" id="{5D5A149A-07CB-8267-8773-B9FDB1A2CF6F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04</a:t>
            </a:r>
          </a:p>
        </p:txBody>
      </p:sp>
      <p:sp>
        <p:nvSpPr>
          <p:cNvPr id="21578" name="Rounded Rectangle 184">
            <a:extLst>
              <a:ext uri="{FF2B5EF4-FFF2-40B4-BE49-F238E27FC236}">
                <a16:creationId xmlns:a16="http://schemas.microsoft.com/office/drawing/2014/main" id="{0A2BCE88-F4AA-1050-3A15-6351272017E2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03</a:t>
            </a:r>
          </a:p>
        </p:txBody>
      </p:sp>
      <p:sp>
        <p:nvSpPr>
          <p:cNvPr id="21579" name="Rounded Rectangle 185">
            <a:extLst>
              <a:ext uri="{FF2B5EF4-FFF2-40B4-BE49-F238E27FC236}">
                <a16:creationId xmlns:a16="http://schemas.microsoft.com/office/drawing/2014/main" id="{4F592828-F92A-824C-F1E4-A8A990FE98C3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02</a:t>
            </a:r>
          </a:p>
        </p:txBody>
      </p:sp>
      <p:sp>
        <p:nvSpPr>
          <p:cNvPr id="21580" name="Rounded Rectangle 186">
            <a:extLst>
              <a:ext uri="{FF2B5EF4-FFF2-40B4-BE49-F238E27FC236}">
                <a16:creationId xmlns:a16="http://schemas.microsoft.com/office/drawing/2014/main" id="{C8D38144-1E15-36E6-4EA2-A956D483807D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01</a:t>
            </a:r>
          </a:p>
        </p:txBody>
      </p:sp>
      <p:sp>
        <p:nvSpPr>
          <p:cNvPr id="21581" name="Rounded Rectangle 187">
            <a:extLst>
              <a:ext uri="{FF2B5EF4-FFF2-40B4-BE49-F238E27FC236}">
                <a16:creationId xmlns:a16="http://schemas.microsoft.com/office/drawing/2014/main" id="{CA9D8CC4-B5F3-0C7D-DEE0-693987C3CBCA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1:00</a:t>
            </a:r>
          </a:p>
        </p:txBody>
      </p:sp>
      <p:sp>
        <p:nvSpPr>
          <p:cNvPr id="21582" name="Rounded Rectangle 188">
            <a:extLst>
              <a:ext uri="{FF2B5EF4-FFF2-40B4-BE49-F238E27FC236}">
                <a16:creationId xmlns:a16="http://schemas.microsoft.com/office/drawing/2014/main" id="{B038338C-F6DD-E7F8-C953-665FE6BD4461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59</a:t>
            </a:r>
          </a:p>
        </p:txBody>
      </p:sp>
      <p:sp>
        <p:nvSpPr>
          <p:cNvPr id="21583" name="Rounded Rectangle 189">
            <a:extLst>
              <a:ext uri="{FF2B5EF4-FFF2-40B4-BE49-F238E27FC236}">
                <a16:creationId xmlns:a16="http://schemas.microsoft.com/office/drawing/2014/main" id="{79AF9A63-6F37-B457-4B6B-044BB9CC0EE1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58</a:t>
            </a:r>
          </a:p>
        </p:txBody>
      </p:sp>
      <p:sp>
        <p:nvSpPr>
          <p:cNvPr id="21584" name="Rounded Rectangle 190">
            <a:extLst>
              <a:ext uri="{FF2B5EF4-FFF2-40B4-BE49-F238E27FC236}">
                <a16:creationId xmlns:a16="http://schemas.microsoft.com/office/drawing/2014/main" id="{643183C3-0073-1597-B3EA-B7F7EF23AC61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57</a:t>
            </a:r>
          </a:p>
        </p:txBody>
      </p:sp>
      <p:sp>
        <p:nvSpPr>
          <p:cNvPr id="21585" name="Rounded Rectangle 191">
            <a:extLst>
              <a:ext uri="{FF2B5EF4-FFF2-40B4-BE49-F238E27FC236}">
                <a16:creationId xmlns:a16="http://schemas.microsoft.com/office/drawing/2014/main" id="{0F345C3A-D2F0-E921-B45C-948240A39A89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56</a:t>
            </a:r>
          </a:p>
        </p:txBody>
      </p:sp>
      <p:sp>
        <p:nvSpPr>
          <p:cNvPr id="21586" name="Rounded Rectangle 192">
            <a:extLst>
              <a:ext uri="{FF2B5EF4-FFF2-40B4-BE49-F238E27FC236}">
                <a16:creationId xmlns:a16="http://schemas.microsoft.com/office/drawing/2014/main" id="{0B3C4689-9719-0766-8D91-BCAA7234DD06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55</a:t>
            </a:r>
          </a:p>
        </p:txBody>
      </p:sp>
      <p:sp>
        <p:nvSpPr>
          <p:cNvPr id="21587" name="Rounded Rectangle 193">
            <a:extLst>
              <a:ext uri="{FF2B5EF4-FFF2-40B4-BE49-F238E27FC236}">
                <a16:creationId xmlns:a16="http://schemas.microsoft.com/office/drawing/2014/main" id="{202EC038-4C83-DF81-21E8-4D040DB85C8A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54</a:t>
            </a:r>
          </a:p>
        </p:txBody>
      </p:sp>
      <p:sp>
        <p:nvSpPr>
          <p:cNvPr id="21588" name="Rounded Rectangle 194">
            <a:extLst>
              <a:ext uri="{FF2B5EF4-FFF2-40B4-BE49-F238E27FC236}">
                <a16:creationId xmlns:a16="http://schemas.microsoft.com/office/drawing/2014/main" id="{17EA92B2-1720-2804-8FB7-1C5630AFF0A4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53</a:t>
            </a:r>
          </a:p>
        </p:txBody>
      </p:sp>
      <p:sp>
        <p:nvSpPr>
          <p:cNvPr id="21589" name="Rounded Rectangle 195">
            <a:extLst>
              <a:ext uri="{FF2B5EF4-FFF2-40B4-BE49-F238E27FC236}">
                <a16:creationId xmlns:a16="http://schemas.microsoft.com/office/drawing/2014/main" id="{EADE20EC-F423-DF57-8E84-4C4FA7913A03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52</a:t>
            </a:r>
          </a:p>
        </p:txBody>
      </p:sp>
      <p:sp>
        <p:nvSpPr>
          <p:cNvPr id="21590" name="Rounded Rectangle 196">
            <a:extLst>
              <a:ext uri="{FF2B5EF4-FFF2-40B4-BE49-F238E27FC236}">
                <a16:creationId xmlns:a16="http://schemas.microsoft.com/office/drawing/2014/main" id="{CC8ECCAE-41AE-976D-C6DA-F93E2BB9CEBF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51</a:t>
            </a:r>
          </a:p>
        </p:txBody>
      </p:sp>
      <p:sp>
        <p:nvSpPr>
          <p:cNvPr id="21591" name="Rounded Rectangle 197">
            <a:extLst>
              <a:ext uri="{FF2B5EF4-FFF2-40B4-BE49-F238E27FC236}">
                <a16:creationId xmlns:a16="http://schemas.microsoft.com/office/drawing/2014/main" id="{32D3FFBB-755A-C169-6110-35648AA75CDC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50</a:t>
            </a:r>
          </a:p>
        </p:txBody>
      </p:sp>
      <p:sp>
        <p:nvSpPr>
          <p:cNvPr id="21592" name="Rounded Rectangle 198">
            <a:extLst>
              <a:ext uri="{FF2B5EF4-FFF2-40B4-BE49-F238E27FC236}">
                <a16:creationId xmlns:a16="http://schemas.microsoft.com/office/drawing/2014/main" id="{621011E1-415B-F40D-844E-F52450AF55B0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49</a:t>
            </a:r>
          </a:p>
        </p:txBody>
      </p:sp>
      <p:sp>
        <p:nvSpPr>
          <p:cNvPr id="21593" name="Rounded Rectangle 199">
            <a:extLst>
              <a:ext uri="{FF2B5EF4-FFF2-40B4-BE49-F238E27FC236}">
                <a16:creationId xmlns:a16="http://schemas.microsoft.com/office/drawing/2014/main" id="{C6888F89-53CB-E05E-D8E2-EF34F939C214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48</a:t>
            </a:r>
          </a:p>
        </p:txBody>
      </p:sp>
      <p:sp>
        <p:nvSpPr>
          <p:cNvPr id="21594" name="Rounded Rectangle 200">
            <a:extLst>
              <a:ext uri="{FF2B5EF4-FFF2-40B4-BE49-F238E27FC236}">
                <a16:creationId xmlns:a16="http://schemas.microsoft.com/office/drawing/2014/main" id="{D5A0FFA8-C1B2-EFF5-C81B-240E8408F40B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47</a:t>
            </a:r>
          </a:p>
        </p:txBody>
      </p:sp>
      <p:sp>
        <p:nvSpPr>
          <p:cNvPr id="21595" name="Rounded Rectangle 201">
            <a:extLst>
              <a:ext uri="{FF2B5EF4-FFF2-40B4-BE49-F238E27FC236}">
                <a16:creationId xmlns:a16="http://schemas.microsoft.com/office/drawing/2014/main" id="{A4E4EE12-BB69-1EAA-86E4-A792FA42CF2C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46</a:t>
            </a:r>
          </a:p>
        </p:txBody>
      </p:sp>
      <p:sp>
        <p:nvSpPr>
          <p:cNvPr id="21596" name="Rounded Rectangle 202">
            <a:extLst>
              <a:ext uri="{FF2B5EF4-FFF2-40B4-BE49-F238E27FC236}">
                <a16:creationId xmlns:a16="http://schemas.microsoft.com/office/drawing/2014/main" id="{6EDB9649-4477-B1FB-CE40-E577B16DB2D4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45</a:t>
            </a:r>
          </a:p>
        </p:txBody>
      </p:sp>
      <p:sp>
        <p:nvSpPr>
          <p:cNvPr id="21597" name="Rounded Rectangle 203">
            <a:extLst>
              <a:ext uri="{FF2B5EF4-FFF2-40B4-BE49-F238E27FC236}">
                <a16:creationId xmlns:a16="http://schemas.microsoft.com/office/drawing/2014/main" id="{A5D1DFF3-3135-717F-50CD-13EE08CAC700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44</a:t>
            </a:r>
          </a:p>
        </p:txBody>
      </p:sp>
      <p:sp>
        <p:nvSpPr>
          <p:cNvPr id="21598" name="Rounded Rectangle 204">
            <a:extLst>
              <a:ext uri="{FF2B5EF4-FFF2-40B4-BE49-F238E27FC236}">
                <a16:creationId xmlns:a16="http://schemas.microsoft.com/office/drawing/2014/main" id="{2356C3DD-4CFA-D585-51B3-3111C2394A55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43</a:t>
            </a:r>
          </a:p>
        </p:txBody>
      </p:sp>
      <p:sp>
        <p:nvSpPr>
          <p:cNvPr id="21599" name="Rounded Rectangle 205">
            <a:extLst>
              <a:ext uri="{FF2B5EF4-FFF2-40B4-BE49-F238E27FC236}">
                <a16:creationId xmlns:a16="http://schemas.microsoft.com/office/drawing/2014/main" id="{88E07F8A-9ED0-BAAB-BD56-EAB3F42D4E5A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42</a:t>
            </a:r>
          </a:p>
        </p:txBody>
      </p:sp>
      <p:sp>
        <p:nvSpPr>
          <p:cNvPr id="21600" name="Rounded Rectangle 206">
            <a:extLst>
              <a:ext uri="{FF2B5EF4-FFF2-40B4-BE49-F238E27FC236}">
                <a16:creationId xmlns:a16="http://schemas.microsoft.com/office/drawing/2014/main" id="{8BEEC238-BB9F-E6AD-5CE6-348601B43F74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41</a:t>
            </a:r>
          </a:p>
        </p:txBody>
      </p:sp>
      <p:sp>
        <p:nvSpPr>
          <p:cNvPr id="21601" name="Rounded Rectangle 207">
            <a:extLst>
              <a:ext uri="{FF2B5EF4-FFF2-40B4-BE49-F238E27FC236}">
                <a16:creationId xmlns:a16="http://schemas.microsoft.com/office/drawing/2014/main" id="{C4132681-D79E-8A48-C571-C48F1B624E2B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40</a:t>
            </a:r>
          </a:p>
        </p:txBody>
      </p:sp>
      <p:sp>
        <p:nvSpPr>
          <p:cNvPr id="21602" name="Rounded Rectangle 208">
            <a:extLst>
              <a:ext uri="{FF2B5EF4-FFF2-40B4-BE49-F238E27FC236}">
                <a16:creationId xmlns:a16="http://schemas.microsoft.com/office/drawing/2014/main" id="{3238BA97-F409-8522-AA50-5A8263C79D83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39</a:t>
            </a:r>
          </a:p>
        </p:txBody>
      </p:sp>
      <p:sp>
        <p:nvSpPr>
          <p:cNvPr id="21603" name="Rounded Rectangle 209">
            <a:extLst>
              <a:ext uri="{FF2B5EF4-FFF2-40B4-BE49-F238E27FC236}">
                <a16:creationId xmlns:a16="http://schemas.microsoft.com/office/drawing/2014/main" id="{51CBDAD2-7F1D-CA83-C74C-7CEA739B0208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38</a:t>
            </a:r>
          </a:p>
        </p:txBody>
      </p:sp>
      <p:sp>
        <p:nvSpPr>
          <p:cNvPr id="21604" name="Rounded Rectangle 210">
            <a:extLst>
              <a:ext uri="{FF2B5EF4-FFF2-40B4-BE49-F238E27FC236}">
                <a16:creationId xmlns:a16="http://schemas.microsoft.com/office/drawing/2014/main" id="{73F2C280-14C0-C689-7CD7-0AC6B454095D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37</a:t>
            </a:r>
          </a:p>
        </p:txBody>
      </p:sp>
      <p:sp>
        <p:nvSpPr>
          <p:cNvPr id="21605" name="Rounded Rectangle 211">
            <a:extLst>
              <a:ext uri="{FF2B5EF4-FFF2-40B4-BE49-F238E27FC236}">
                <a16:creationId xmlns:a16="http://schemas.microsoft.com/office/drawing/2014/main" id="{72C7751B-EF4D-0D46-21A1-05329620A99C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36</a:t>
            </a:r>
          </a:p>
        </p:txBody>
      </p:sp>
      <p:sp>
        <p:nvSpPr>
          <p:cNvPr id="21606" name="Rounded Rectangle 212">
            <a:extLst>
              <a:ext uri="{FF2B5EF4-FFF2-40B4-BE49-F238E27FC236}">
                <a16:creationId xmlns:a16="http://schemas.microsoft.com/office/drawing/2014/main" id="{61A18501-F7F0-409E-C9E3-8052769E378F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35</a:t>
            </a:r>
          </a:p>
        </p:txBody>
      </p:sp>
      <p:sp>
        <p:nvSpPr>
          <p:cNvPr id="21607" name="Rounded Rectangle 213">
            <a:extLst>
              <a:ext uri="{FF2B5EF4-FFF2-40B4-BE49-F238E27FC236}">
                <a16:creationId xmlns:a16="http://schemas.microsoft.com/office/drawing/2014/main" id="{37F9ECA2-8E78-5A6D-8C8E-B8C179D1D1F4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34</a:t>
            </a:r>
          </a:p>
        </p:txBody>
      </p:sp>
      <p:sp>
        <p:nvSpPr>
          <p:cNvPr id="21608" name="Rounded Rectangle 214">
            <a:extLst>
              <a:ext uri="{FF2B5EF4-FFF2-40B4-BE49-F238E27FC236}">
                <a16:creationId xmlns:a16="http://schemas.microsoft.com/office/drawing/2014/main" id="{6A37E8CB-5123-FC6E-552D-0129A43FB879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33</a:t>
            </a:r>
          </a:p>
        </p:txBody>
      </p:sp>
      <p:sp>
        <p:nvSpPr>
          <p:cNvPr id="21610" name="Rounded Rectangle 215">
            <a:extLst>
              <a:ext uri="{FF2B5EF4-FFF2-40B4-BE49-F238E27FC236}">
                <a16:creationId xmlns:a16="http://schemas.microsoft.com/office/drawing/2014/main" id="{48DA527A-1636-A48A-DD08-8008EB7B4469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32</a:t>
            </a:r>
          </a:p>
        </p:txBody>
      </p:sp>
      <p:sp>
        <p:nvSpPr>
          <p:cNvPr id="21611" name="Rounded Rectangle 216">
            <a:extLst>
              <a:ext uri="{FF2B5EF4-FFF2-40B4-BE49-F238E27FC236}">
                <a16:creationId xmlns:a16="http://schemas.microsoft.com/office/drawing/2014/main" id="{132009B1-50FE-7CAB-CB19-05BFA9286F78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31</a:t>
            </a:r>
          </a:p>
        </p:txBody>
      </p:sp>
      <p:sp>
        <p:nvSpPr>
          <p:cNvPr id="21612" name="Rounded Rectangle 217">
            <a:extLst>
              <a:ext uri="{FF2B5EF4-FFF2-40B4-BE49-F238E27FC236}">
                <a16:creationId xmlns:a16="http://schemas.microsoft.com/office/drawing/2014/main" id="{541F05AD-5DE2-91A8-F77C-695F02B1870B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30</a:t>
            </a:r>
          </a:p>
        </p:txBody>
      </p:sp>
      <p:sp>
        <p:nvSpPr>
          <p:cNvPr id="21613" name="Rounded Rectangle 218">
            <a:extLst>
              <a:ext uri="{FF2B5EF4-FFF2-40B4-BE49-F238E27FC236}">
                <a16:creationId xmlns:a16="http://schemas.microsoft.com/office/drawing/2014/main" id="{CD69E011-6B35-A3AF-451F-7DA1A8EDC6CA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29</a:t>
            </a:r>
          </a:p>
        </p:txBody>
      </p:sp>
      <p:sp>
        <p:nvSpPr>
          <p:cNvPr id="21614" name="Rounded Rectangle 219">
            <a:extLst>
              <a:ext uri="{FF2B5EF4-FFF2-40B4-BE49-F238E27FC236}">
                <a16:creationId xmlns:a16="http://schemas.microsoft.com/office/drawing/2014/main" id="{CB934168-847C-98A3-387F-15DC9A775D09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28</a:t>
            </a:r>
          </a:p>
        </p:txBody>
      </p:sp>
      <p:sp>
        <p:nvSpPr>
          <p:cNvPr id="21615" name="Rounded Rectangle 220">
            <a:extLst>
              <a:ext uri="{FF2B5EF4-FFF2-40B4-BE49-F238E27FC236}">
                <a16:creationId xmlns:a16="http://schemas.microsoft.com/office/drawing/2014/main" id="{5B668E9C-9AF6-15FF-12BA-EB7245ED6F2F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27</a:t>
            </a:r>
          </a:p>
        </p:txBody>
      </p:sp>
      <p:sp>
        <p:nvSpPr>
          <p:cNvPr id="21616" name="Rounded Rectangle 221">
            <a:extLst>
              <a:ext uri="{FF2B5EF4-FFF2-40B4-BE49-F238E27FC236}">
                <a16:creationId xmlns:a16="http://schemas.microsoft.com/office/drawing/2014/main" id="{69169686-D0A3-936B-46A5-3E955E85DA4F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26</a:t>
            </a:r>
          </a:p>
        </p:txBody>
      </p:sp>
      <p:sp>
        <p:nvSpPr>
          <p:cNvPr id="21617" name="Rounded Rectangle 222">
            <a:extLst>
              <a:ext uri="{FF2B5EF4-FFF2-40B4-BE49-F238E27FC236}">
                <a16:creationId xmlns:a16="http://schemas.microsoft.com/office/drawing/2014/main" id="{3FAC7924-580C-59CA-8FDD-BE1C3A2F279B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25</a:t>
            </a:r>
          </a:p>
        </p:txBody>
      </p:sp>
      <p:sp>
        <p:nvSpPr>
          <p:cNvPr id="21618" name="Rounded Rectangle 223">
            <a:extLst>
              <a:ext uri="{FF2B5EF4-FFF2-40B4-BE49-F238E27FC236}">
                <a16:creationId xmlns:a16="http://schemas.microsoft.com/office/drawing/2014/main" id="{2D99D8C4-872F-7D6B-95FF-819E1C19C585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24</a:t>
            </a:r>
          </a:p>
        </p:txBody>
      </p:sp>
      <p:sp>
        <p:nvSpPr>
          <p:cNvPr id="21619" name="Rounded Rectangle 224">
            <a:extLst>
              <a:ext uri="{FF2B5EF4-FFF2-40B4-BE49-F238E27FC236}">
                <a16:creationId xmlns:a16="http://schemas.microsoft.com/office/drawing/2014/main" id="{BBC39D77-3ED6-50A4-B93B-B370376F8AC5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23</a:t>
            </a:r>
          </a:p>
        </p:txBody>
      </p:sp>
      <p:sp>
        <p:nvSpPr>
          <p:cNvPr id="21620" name="Rounded Rectangle 225">
            <a:extLst>
              <a:ext uri="{FF2B5EF4-FFF2-40B4-BE49-F238E27FC236}">
                <a16:creationId xmlns:a16="http://schemas.microsoft.com/office/drawing/2014/main" id="{438AB3E5-991F-4259-9FE6-ECEA9C826218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22</a:t>
            </a:r>
          </a:p>
        </p:txBody>
      </p:sp>
      <p:sp>
        <p:nvSpPr>
          <p:cNvPr id="21621" name="Rounded Rectangle 226">
            <a:extLst>
              <a:ext uri="{FF2B5EF4-FFF2-40B4-BE49-F238E27FC236}">
                <a16:creationId xmlns:a16="http://schemas.microsoft.com/office/drawing/2014/main" id="{0474C257-E3EE-D50C-81C2-BC31F106C215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21</a:t>
            </a:r>
          </a:p>
        </p:txBody>
      </p:sp>
      <p:sp>
        <p:nvSpPr>
          <p:cNvPr id="21622" name="Rounded Rectangle 227">
            <a:extLst>
              <a:ext uri="{FF2B5EF4-FFF2-40B4-BE49-F238E27FC236}">
                <a16:creationId xmlns:a16="http://schemas.microsoft.com/office/drawing/2014/main" id="{96BFFE73-10DA-425D-1E7C-E3D9F2E8097B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20</a:t>
            </a:r>
          </a:p>
        </p:txBody>
      </p:sp>
      <p:sp>
        <p:nvSpPr>
          <p:cNvPr id="21623" name="Rounded Rectangle 228">
            <a:extLst>
              <a:ext uri="{FF2B5EF4-FFF2-40B4-BE49-F238E27FC236}">
                <a16:creationId xmlns:a16="http://schemas.microsoft.com/office/drawing/2014/main" id="{94FCB6F3-103C-8018-6AE4-1E8575A10C4E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19</a:t>
            </a:r>
          </a:p>
        </p:txBody>
      </p:sp>
      <p:sp>
        <p:nvSpPr>
          <p:cNvPr id="21624" name="Rounded Rectangle 229">
            <a:extLst>
              <a:ext uri="{FF2B5EF4-FFF2-40B4-BE49-F238E27FC236}">
                <a16:creationId xmlns:a16="http://schemas.microsoft.com/office/drawing/2014/main" id="{BC98E331-A02B-0F49-0ED7-DD818F0155E6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18</a:t>
            </a:r>
          </a:p>
        </p:txBody>
      </p:sp>
      <p:sp>
        <p:nvSpPr>
          <p:cNvPr id="21625" name="Rounded Rectangle 230">
            <a:extLst>
              <a:ext uri="{FF2B5EF4-FFF2-40B4-BE49-F238E27FC236}">
                <a16:creationId xmlns:a16="http://schemas.microsoft.com/office/drawing/2014/main" id="{C2D739DF-1BE5-462F-FF14-256BDA883EB7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17</a:t>
            </a:r>
          </a:p>
        </p:txBody>
      </p:sp>
      <p:sp>
        <p:nvSpPr>
          <p:cNvPr id="21626" name="Rounded Rectangle 231">
            <a:extLst>
              <a:ext uri="{FF2B5EF4-FFF2-40B4-BE49-F238E27FC236}">
                <a16:creationId xmlns:a16="http://schemas.microsoft.com/office/drawing/2014/main" id="{4035B98D-0395-59B5-EDDA-D71B4507CFCB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16</a:t>
            </a:r>
          </a:p>
        </p:txBody>
      </p:sp>
      <p:sp>
        <p:nvSpPr>
          <p:cNvPr id="21627" name="Rounded Rectangle 232">
            <a:extLst>
              <a:ext uri="{FF2B5EF4-FFF2-40B4-BE49-F238E27FC236}">
                <a16:creationId xmlns:a16="http://schemas.microsoft.com/office/drawing/2014/main" id="{1C497394-E59A-5EA5-C670-BAA6EE56D8E5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15</a:t>
            </a:r>
          </a:p>
        </p:txBody>
      </p:sp>
      <p:sp>
        <p:nvSpPr>
          <p:cNvPr id="21628" name="Rounded Rectangle 233">
            <a:extLst>
              <a:ext uri="{FF2B5EF4-FFF2-40B4-BE49-F238E27FC236}">
                <a16:creationId xmlns:a16="http://schemas.microsoft.com/office/drawing/2014/main" id="{7B327E98-5EA9-1A98-3692-A05C128C3C5D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14</a:t>
            </a:r>
          </a:p>
        </p:txBody>
      </p:sp>
      <p:sp>
        <p:nvSpPr>
          <p:cNvPr id="21629" name="Rounded Rectangle 234">
            <a:extLst>
              <a:ext uri="{FF2B5EF4-FFF2-40B4-BE49-F238E27FC236}">
                <a16:creationId xmlns:a16="http://schemas.microsoft.com/office/drawing/2014/main" id="{E74EAF16-0DFC-87A0-9C45-6B4D424ABD24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13</a:t>
            </a:r>
          </a:p>
        </p:txBody>
      </p:sp>
      <p:sp>
        <p:nvSpPr>
          <p:cNvPr id="21630" name="Rounded Rectangle 235">
            <a:extLst>
              <a:ext uri="{FF2B5EF4-FFF2-40B4-BE49-F238E27FC236}">
                <a16:creationId xmlns:a16="http://schemas.microsoft.com/office/drawing/2014/main" id="{4A0133BA-72C0-C064-E5FB-49A1E42F310E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12</a:t>
            </a:r>
          </a:p>
        </p:txBody>
      </p:sp>
      <p:sp>
        <p:nvSpPr>
          <p:cNvPr id="21631" name="Rounded Rectangle 236">
            <a:extLst>
              <a:ext uri="{FF2B5EF4-FFF2-40B4-BE49-F238E27FC236}">
                <a16:creationId xmlns:a16="http://schemas.microsoft.com/office/drawing/2014/main" id="{C8A83E46-BF5B-DA25-B882-8BF9752D01F4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11</a:t>
            </a:r>
          </a:p>
        </p:txBody>
      </p:sp>
      <p:sp>
        <p:nvSpPr>
          <p:cNvPr id="31744" name="Rounded Rectangle 237">
            <a:extLst>
              <a:ext uri="{FF2B5EF4-FFF2-40B4-BE49-F238E27FC236}">
                <a16:creationId xmlns:a16="http://schemas.microsoft.com/office/drawing/2014/main" id="{5D45FCC2-C50F-648B-6745-1AC151D6B6F7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10</a:t>
            </a:r>
          </a:p>
        </p:txBody>
      </p:sp>
      <p:sp>
        <p:nvSpPr>
          <p:cNvPr id="31745" name="Rounded Rectangle 238">
            <a:extLst>
              <a:ext uri="{FF2B5EF4-FFF2-40B4-BE49-F238E27FC236}">
                <a16:creationId xmlns:a16="http://schemas.microsoft.com/office/drawing/2014/main" id="{017DDC88-0EAB-59E8-F4A8-E7D938BA599D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09</a:t>
            </a:r>
          </a:p>
        </p:txBody>
      </p:sp>
      <p:sp>
        <p:nvSpPr>
          <p:cNvPr id="31747" name="Rounded Rectangle 239">
            <a:extLst>
              <a:ext uri="{FF2B5EF4-FFF2-40B4-BE49-F238E27FC236}">
                <a16:creationId xmlns:a16="http://schemas.microsoft.com/office/drawing/2014/main" id="{898DBCF3-13A7-6142-44AA-B3724EC8569E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08</a:t>
            </a:r>
          </a:p>
        </p:txBody>
      </p:sp>
      <p:sp>
        <p:nvSpPr>
          <p:cNvPr id="31752" name="Rounded Rectangle 240">
            <a:extLst>
              <a:ext uri="{FF2B5EF4-FFF2-40B4-BE49-F238E27FC236}">
                <a16:creationId xmlns:a16="http://schemas.microsoft.com/office/drawing/2014/main" id="{58CE4675-1B5C-B370-2CA0-1E79622F0448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07</a:t>
            </a:r>
          </a:p>
        </p:txBody>
      </p:sp>
      <p:sp>
        <p:nvSpPr>
          <p:cNvPr id="31753" name="Rounded Rectangle 241">
            <a:extLst>
              <a:ext uri="{FF2B5EF4-FFF2-40B4-BE49-F238E27FC236}">
                <a16:creationId xmlns:a16="http://schemas.microsoft.com/office/drawing/2014/main" id="{088A0FD1-DC55-6ECE-13B0-1CEF4AF557E3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06</a:t>
            </a:r>
          </a:p>
        </p:txBody>
      </p:sp>
      <p:sp>
        <p:nvSpPr>
          <p:cNvPr id="31756" name="Rounded Rectangle 242">
            <a:extLst>
              <a:ext uri="{FF2B5EF4-FFF2-40B4-BE49-F238E27FC236}">
                <a16:creationId xmlns:a16="http://schemas.microsoft.com/office/drawing/2014/main" id="{8624A74A-6938-4153-1AD1-E247BA5854FE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05</a:t>
            </a:r>
          </a:p>
        </p:txBody>
      </p:sp>
      <p:sp>
        <p:nvSpPr>
          <p:cNvPr id="31757" name="Rounded Rectangle 243">
            <a:extLst>
              <a:ext uri="{FF2B5EF4-FFF2-40B4-BE49-F238E27FC236}">
                <a16:creationId xmlns:a16="http://schemas.microsoft.com/office/drawing/2014/main" id="{238C47F7-2331-5B8E-B408-16CD00FC6098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04</a:t>
            </a:r>
          </a:p>
        </p:txBody>
      </p:sp>
      <p:sp>
        <p:nvSpPr>
          <p:cNvPr id="31758" name="Rounded Rectangle 244">
            <a:extLst>
              <a:ext uri="{FF2B5EF4-FFF2-40B4-BE49-F238E27FC236}">
                <a16:creationId xmlns:a16="http://schemas.microsoft.com/office/drawing/2014/main" id="{B55B12D3-B959-E60C-4182-7D504EA90442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03</a:t>
            </a:r>
          </a:p>
        </p:txBody>
      </p:sp>
      <p:sp>
        <p:nvSpPr>
          <p:cNvPr id="31759" name="Rounded Rectangle 245">
            <a:extLst>
              <a:ext uri="{FF2B5EF4-FFF2-40B4-BE49-F238E27FC236}">
                <a16:creationId xmlns:a16="http://schemas.microsoft.com/office/drawing/2014/main" id="{A81AB6E9-96DF-EB3F-EF0A-FD3C54F633F2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white"/>
                </a:solidFill>
                <a:latin typeface="Calibri" panose="020F0502020204030204"/>
              </a:rPr>
              <a:t>00:02</a:t>
            </a:r>
          </a:p>
        </p:txBody>
      </p:sp>
      <p:sp>
        <p:nvSpPr>
          <p:cNvPr id="31760" name="Rounded Rectangle 246">
            <a:extLst>
              <a:ext uri="{FF2B5EF4-FFF2-40B4-BE49-F238E27FC236}">
                <a16:creationId xmlns:a16="http://schemas.microsoft.com/office/drawing/2014/main" id="{36B4480E-3003-B75B-0CC4-3CCEAC881B62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white"/>
                </a:solidFill>
                <a:latin typeface="Calibri" panose="020F0502020204030204"/>
              </a:rPr>
              <a:t>00:01</a:t>
            </a:r>
          </a:p>
        </p:txBody>
      </p:sp>
      <p:sp>
        <p:nvSpPr>
          <p:cNvPr id="31761" name="Rounded Rectangle 247">
            <a:extLst>
              <a:ext uri="{FF2B5EF4-FFF2-40B4-BE49-F238E27FC236}">
                <a16:creationId xmlns:a16="http://schemas.microsoft.com/office/drawing/2014/main" id="{0B89F895-7D9E-E917-8328-3DFAE210E0A0}"/>
              </a:ext>
            </a:extLst>
          </p:cNvPr>
          <p:cNvSpPr/>
          <p:nvPr/>
        </p:nvSpPr>
        <p:spPr>
          <a:xfrm>
            <a:off x="10559146" y="48736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prstClr val="white"/>
                </a:solidFill>
                <a:latin typeface="Calibri" panose="020F0502020204030204"/>
              </a:rPr>
              <a:t>00:00</a:t>
            </a:r>
          </a:p>
        </p:txBody>
      </p:sp>
      <p:sp>
        <p:nvSpPr>
          <p:cNvPr id="31762" name="TextBox 31761">
            <a:extLst>
              <a:ext uri="{FF2B5EF4-FFF2-40B4-BE49-F238E27FC236}">
                <a16:creationId xmlns:a16="http://schemas.microsoft.com/office/drawing/2014/main" id="{B570BFEE-3CE5-88D1-3404-61D149CF22C7}"/>
              </a:ext>
            </a:extLst>
          </p:cNvPr>
          <p:cNvSpPr txBox="1"/>
          <p:nvPr/>
        </p:nvSpPr>
        <p:spPr>
          <a:xfrm>
            <a:off x="11016346" y="1249363"/>
            <a:ext cx="9144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prstClr val="black"/>
                </a:solidFill>
                <a:latin typeface="Arial" panose="020B0604020202020204" pitchFamily="34" charset="0"/>
              </a:rPr>
              <a:t>2 </a:t>
            </a:r>
            <a:r>
              <a:rPr lang="en-US" sz="1500" dirty="0" err="1">
                <a:solidFill>
                  <a:prstClr val="black"/>
                </a:solidFill>
                <a:latin typeface="Arial" panose="020B0604020202020204" pitchFamily="34" charset="0"/>
              </a:rPr>
              <a:t>Phút</a:t>
            </a:r>
            <a:endParaRPr lang="en-US" sz="15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31763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3B59970C-7694-BD3D-0820-BA6C1D2454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5F4F2"/>
              </a:clrFrom>
              <a:clrTo>
                <a:srgbClr val="F5F4F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2347" y="258762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64" name="Text Box 11">
            <a:extLst>
              <a:ext uri="{FF2B5EF4-FFF2-40B4-BE49-F238E27FC236}">
                <a16:creationId xmlns:a16="http://schemas.microsoft.com/office/drawing/2014/main" id="{8C446C35-41A3-1C25-5C3C-941818497817}"/>
              </a:ext>
            </a:extLst>
          </p:cNvPr>
          <p:cNvSpPr txBox="1"/>
          <p:nvPr/>
        </p:nvSpPr>
        <p:spPr>
          <a:xfrm>
            <a:off x="10184766" y="1541558"/>
            <a:ext cx="1882247" cy="95410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ED7D3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oạt</a:t>
            </a:r>
            <a:r>
              <a:rPr lang="en-US" sz="2800" b="1" dirty="0">
                <a:solidFill>
                  <a:srgbClr val="ED7D3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ED7D3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ộng</a:t>
            </a:r>
            <a:r>
              <a:rPr lang="en-US" sz="2800" b="1" dirty="0">
                <a:solidFill>
                  <a:srgbClr val="ED7D3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</a:p>
          <a:p>
            <a:pPr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ED7D3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</a:t>
            </a:r>
            <a:r>
              <a:rPr lang="en-US" sz="2800" b="1" dirty="0">
                <a:solidFill>
                  <a:srgbClr val="ED7D3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ED7D3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n</a:t>
            </a:r>
            <a:endParaRPr lang="en-US" sz="2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978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317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8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9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3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4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6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7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8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9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1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2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3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4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5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6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7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2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3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4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5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6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8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9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1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2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3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4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5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6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8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9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1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2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3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4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50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60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80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90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620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650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660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680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690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720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750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760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780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790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820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850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860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880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890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920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950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960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980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990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63"/>
                  </p:tgtEl>
                </p:cond>
              </p:nextCondLst>
            </p:seq>
          </p:childTnLst>
        </p:cTn>
      </p:par>
    </p:tnLst>
    <p:bldLst>
      <p:bldP spid="31748" grpId="1"/>
      <p:bldP spid="30" grpId="1"/>
      <p:bldP spid="2" grpId="1"/>
      <p:bldP spid="27" grpId="1"/>
      <p:bldP spid="28" grpId="1"/>
      <p:bldP spid="3" grpId="0" bldLvl="0" animBg="1"/>
      <p:bldP spid="5" grpId="0" bldLvl="0" animBg="1"/>
      <p:bldP spid="6" grpId="0" bldLvl="0" animBg="1"/>
      <p:bldP spid="8" grpId="0" bldLvl="0" animBg="1"/>
      <p:bldP spid="9" grpId="0" bldLvl="0" animBg="1"/>
      <p:bldP spid="11" grpId="0" bldLvl="0" animBg="1"/>
      <p:bldP spid="12" grpId="0" bldLvl="0" animBg="1"/>
      <p:bldP spid="14" grpId="0" bldLvl="0" animBg="1"/>
      <p:bldP spid="16" grpId="0" bldLvl="0" animBg="1"/>
      <p:bldP spid="18" grpId="0" bldLvl="0" animBg="1"/>
      <p:bldP spid="20" grpId="0" bldLvl="0" animBg="1"/>
      <p:bldP spid="22" grpId="0" bldLvl="0" animBg="1"/>
      <p:bldP spid="24" grpId="0" bldLvl="0" animBg="1"/>
      <p:bldP spid="26" grpId="0" bldLvl="0" animBg="1"/>
      <p:bldP spid="31" grpId="0" bldLvl="0" animBg="1"/>
      <p:bldP spid="32" grpId="0" bldLvl="0" animBg="1"/>
      <p:bldP spid="33" grpId="0" bldLvl="0" animBg="1"/>
      <p:bldP spid="34" grpId="0" bldLvl="0" animBg="1"/>
      <p:bldP spid="35" grpId="0" bldLvl="0" animBg="1"/>
      <p:bldP spid="36" grpId="0" bldLvl="0" animBg="1"/>
      <p:bldP spid="37" grpId="0" bldLvl="0" animBg="1"/>
      <p:bldP spid="38" grpId="0" bldLvl="0" animBg="1"/>
      <p:bldP spid="39" grpId="0" bldLvl="0" animBg="1"/>
      <p:bldP spid="40" grpId="0" bldLvl="0" animBg="1"/>
      <p:bldP spid="41" grpId="0" bldLvl="0" animBg="1"/>
      <p:bldP spid="42" grpId="0" bldLvl="0" animBg="1"/>
      <p:bldP spid="43" grpId="0" bldLvl="0" animBg="1"/>
      <p:bldP spid="44" grpId="0" bldLvl="0" animBg="1"/>
      <p:bldP spid="45" grpId="0" bldLvl="0" animBg="1"/>
      <p:bldP spid="46" grpId="0" bldLvl="0" animBg="1"/>
      <p:bldP spid="47" grpId="0" bldLvl="0" animBg="1"/>
      <p:bldP spid="48" grpId="0" bldLvl="0" animBg="1"/>
      <p:bldP spid="49" grpId="0" bldLvl="0" animBg="1"/>
      <p:bldP spid="50" grpId="0" bldLvl="0" animBg="1"/>
      <p:bldP spid="51" grpId="0" bldLvl="0" animBg="1"/>
      <p:bldP spid="52" grpId="0" bldLvl="0" animBg="1"/>
      <p:bldP spid="53" grpId="0" bldLvl="0" animBg="1"/>
      <p:bldP spid="54" grpId="0" bldLvl="0" animBg="1"/>
      <p:bldP spid="55" grpId="0" bldLvl="0" animBg="1"/>
      <p:bldP spid="56" grpId="0" bldLvl="0" animBg="1"/>
      <p:bldP spid="57" grpId="0" bldLvl="0" animBg="1"/>
      <p:bldP spid="58" grpId="0" bldLvl="0" animBg="1"/>
      <p:bldP spid="59" grpId="0" bldLvl="0" animBg="1"/>
      <p:bldP spid="60" grpId="0" bldLvl="0" animBg="1"/>
      <p:bldP spid="61" grpId="0" bldLvl="0" animBg="1"/>
      <p:bldP spid="62" grpId="0" bldLvl="0" animBg="1"/>
      <p:bldP spid="63" grpId="0" bldLvl="0" animBg="1"/>
      <p:bldP spid="21568" grpId="0" bldLvl="0" animBg="1"/>
      <p:bldP spid="21569" grpId="0" bldLvl="0" animBg="1"/>
      <p:bldP spid="21570" grpId="0" bldLvl="0" animBg="1"/>
      <p:bldP spid="21571" grpId="0" bldLvl="0" animBg="1"/>
      <p:bldP spid="21572" grpId="0" bldLvl="0" animBg="1"/>
      <p:bldP spid="21573" grpId="0" bldLvl="0" animBg="1"/>
      <p:bldP spid="21574" grpId="0" bldLvl="0" animBg="1"/>
      <p:bldP spid="21575" grpId="0" bldLvl="0" animBg="1"/>
      <p:bldP spid="21576" grpId="0" bldLvl="0" animBg="1"/>
      <p:bldP spid="21577" grpId="0" bldLvl="0" animBg="1"/>
      <p:bldP spid="21578" grpId="0" bldLvl="0" animBg="1"/>
      <p:bldP spid="21579" grpId="0" bldLvl="0" animBg="1"/>
      <p:bldP spid="21580" grpId="0" bldLvl="0" animBg="1"/>
      <p:bldP spid="21581" grpId="0" bldLvl="0" animBg="1"/>
      <p:bldP spid="21582" grpId="0" bldLvl="0" animBg="1"/>
      <p:bldP spid="21583" grpId="0" bldLvl="0" animBg="1"/>
      <p:bldP spid="21584" grpId="0" bldLvl="0" animBg="1"/>
      <p:bldP spid="21585" grpId="0" bldLvl="0" animBg="1"/>
      <p:bldP spid="21586" grpId="0" bldLvl="0" animBg="1"/>
      <p:bldP spid="21587" grpId="0" bldLvl="0" animBg="1"/>
      <p:bldP spid="21588" grpId="0" bldLvl="0" animBg="1"/>
      <p:bldP spid="21589" grpId="0" bldLvl="0" animBg="1"/>
      <p:bldP spid="21590" grpId="0" bldLvl="0" animBg="1"/>
      <p:bldP spid="21591" grpId="0" bldLvl="0" animBg="1"/>
      <p:bldP spid="21592" grpId="0" bldLvl="0" animBg="1"/>
      <p:bldP spid="21593" grpId="0" bldLvl="0" animBg="1"/>
      <p:bldP spid="21594" grpId="0" bldLvl="0" animBg="1"/>
      <p:bldP spid="21595" grpId="0" bldLvl="0" animBg="1"/>
      <p:bldP spid="21596" grpId="0" bldLvl="0" animBg="1"/>
      <p:bldP spid="21597" grpId="0" bldLvl="0" animBg="1"/>
      <p:bldP spid="21598" grpId="0" bldLvl="0" animBg="1"/>
      <p:bldP spid="21599" grpId="0" bldLvl="0" animBg="1"/>
      <p:bldP spid="21600" grpId="0" bldLvl="0" animBg="1"/>
      <p:bldP spid="21601" grpId="0" bldLvl="0" animBg="1"/>
      <p:bldP spid="21602" grpId="0" bldLvl="0" animBg="1"/>
      <p:bldP spid="21603" grpId="0" bldLvl="0" animBg="1"/>
      <p:bldP spid="21604" grpId="0" bldLvl="0" animBg="1"/>
      <p:bldP spid="21605" grpId="0" bldLvl="0" animBg="1"/>
      <p:bldP spid="21606" grpId="0" bldLvl="0" animBg="1"/>
      <p:bldP spid="21607" grpId="0" bldLvl="0" animBg="1"/>
      <p:bldP spid="21608" grpId="0" bldLvl="0" animBg="1"/>
      <p:bldP spid="21610" grpId="0" bldLvl="0" animBg="1"/>
      <p:bldP spid="21611" grpId="0" bldLvl="0" animBg="1"/>
      <p:bldP spid="21612" grpId="0" bldLvl="0" animBg="1"/>
      <p:bldP spid="21613" grpId="0" bldLvl="0" animBg="1"/>
      <p:bldP spid="21614" grpId="0" bldLvl="0" animBg="1"/>
      <p:bldP spid="21615" grpId="0" bldLvl="0" animBg="1"/>
      <p:bldP spid="21616" grpId="0" bldLvl="0" animBg="1"/>
      <p:bldP spid="21617" grpId="0" bldLvl="0" animBg="1"/>
      <p:bldP spid="21618" grpId="0" bldLvl="0" animBg="1"/>
      <p:bldP spid="21619" grpId="0" bldLvl="0" animBg="1"/>
      <p:bldP spid="21620" grpId="0" bldLvl="0" animBg="1"/>
      <p:bldP spid="21621" grpId="0" bldLvl="0" animBg="1"/>
      <p:bldP spid="21622" grpId="0" bldLvl="0" animBg="1"/>
      <p:bldP spid="21623" grpId="0" bldLvl="0" animBg="1"/>
      <p:bldP spid="21624" grpId="0" bldLvl="0" animBg="1"/>
      <p:bldP spid="21625" grpId="0" bldLvl="0" animBg="1"/>
      <p:bldP spid="21626" grpId="0" bldLvl="0" animBg="1"/>
      <p:bldP spid="21627" grpId="0" bldLvl="0" animBg="1"/>
      <p:bldP spid="21628" grpId="0" bldLvl="0" animBg="1"/>
      <p:bldP spid="21629" grpId="0" bldLvl="0" animBg="1"/>
      <p:bldP spid="21630" grpId="0" bldLvl="0" animBg="1"/>
      <p:bldP spid="21631" grpId="0" bldLvl="0" animBg="1"/>
      <p:bldP spid="31744" grpId="0" bldLvl="0" animBg="1"/>
      <p:bldP spid="31745" grpId="0" bldLvl="0" animBg="1"/>
      <p:bldP spid="31747" grpId="0" bldLvl="0" animBg="1"/>
      <p:bldP spid="31752" grpId="0" bldLvl="0" animBg="1"/>
      <p:bldP spid="31753" grpId="0" bldLvl="0" animBg="1"/>
      <p:bldP spid="31756" grpId="0" bldLvl="0" animBg="1"/>
      <p:bldP spid="31757" grpId="0" bldLvl="0" animBg="1"/>
      <p:bldP spid="31758" grpId="0" bldLvl="0" animBg="1"/>
      <p:bldP spid="31759" grpId="0" bldLvl="0" animBg="1"/>
      <p:bldP spid="31760" grpId="0" bldLvl="0" animBg="1"/>
      <p:bldP spid="31761" grpId="0" bldLvl="0" animBg="1"/>
      <p:bldP spid="31762" grpId="0"/>
      <p:bldP spid="31762" grpId="1"/>
      <p:bldP spid="31764" grpId="0"/>
      <p:bldP spid="31764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89"/>
          <p:cNvSpPr txBox="1"/>
          <p:nvPr/>
        </p:nvSpPr>
        <p:spPr>
          <a:xfrm>
            <a:off x="1559559" y="1383984"/>
            <a:ext cx="3457031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50000"/>
              </a:spcBef>
              <a:buNone/>
            </a:pPr>
            <a:r>
              <a:rPr lang="en-US" altLang="en-US" sz="24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8 - SGK)</a:t>
            </a: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40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Rectangle 92"/>
          <p:cNvSpPr/>
          <p:nvPr/>
        </p:nvSpPr>
        <p:spPr>
          <a:xfrm>
            <a:off x="1524001" y="-261609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Rectangle 94"/>
          <p:cNvSpPr/>
          <p:nvPr/>
        </p:nvSpPr>
        <p:spPr>
          <a:xfrm>
            <a:off x="1524001" y="-261609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1" name="Rectangle 96"/>
          <p:cNvSpPr/>
          <p:nvPr/>
        </p:nvSpPr>
        <p:spPr>
          <a:xfrm>
            <a:off x="1524001" y="-261609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636078" y="1844675"/>
            <a:ext cx="4237038" cy="11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73">
              <a:spcBef>
                <a:spcPct val="0"/>
              </a:spcBef>
              <a:buNone/>
            </a:pP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đếm xem trong hình bên có bao nhiêu hình vuông, bao nhiêu hình chữ nhật</a:t>
            </a:r>
            <a:endParaRPr lang="vi-VN" altLang="en-US" sz="23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1553211" y="751205"/>
            <a:ext cx="4368504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defTabSz="108847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1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i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3648075" y="2924811"/>
            <a:ext cx="1855470" cy="1825625"/>
          </a:xfrm>
          <a:prstGeom prst="rect">
            <a:avLst/>
          </a:prstGeom>
        </p:spPr>
      </p:pic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</p:nvPr>
        </p:nvGraphicFramePr>
        <p:xfrm>
          <a:off x="3696229" y="3012282"/>
          <a:ext cx="1731698" cy="1711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58800" imgH="552450" progId="Paint.Picture">
                  <p:embed/>
                </p:oleObj>
              </mc:Choice>
              <mc:Fallback>
                <p:oleObj r:id="rId4" imgW="558800" imgH="552450" progId="Paint.Picture">
                  <p:embed/>
                  <p:pic>
                    <p:nvPicPr>
                      <p:cNvPr id="7" name="Content Placeholder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6229" y="3012282"/>
                        <a:ext cx="1731698" cy="1711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9"/>
          <p:cNvGraphicFramePr>
            <a:graphicFrameLocks noGrp="1"/>
          </p:cNvGraphicFramePr>
          <p:nvPr>
            <p:ph sz="quarter" idx="3"/>
          </p:nvPr>
        </p:nvGraphicFramePr>
        <p:xfrm>
          <a:off x="3726657" y="3857625"/>
          <a:ext cx="867833" cy="858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58800" imgH="552450" progId="Paint.Picture">
                  <p:embed/>
                </p:oleObj>
              </mc:Choice>
              <mc:Fallback>
                <p:oleObj r:id="rId4" imgW="558800" imgH="552450" progId="Paint.Picture">
                  <p:embed/>
                  <p:pic>
                    <p:nvPicPr>
                      <p:cNvPr id="10" name="Content Placeholder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6657" y="3857625"/>
                        <a:ext cx="867833" cy="858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/>
          <p:nvPr/>
        </p:nvGraphicFramePr>
        <p:xfrm>
          <a:off x="3736975" y="3018790"/>
          <a:ext cx="847090" cy="83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58800" imgH="552450" progId="Paint.Picture">
                  <p:embed/>
                </p:oleObj>
              </mc:Choice>
              <mc:Fallback>
                <p:oleObj r:id="rId4" imgW="558800" imgH="552450" progId="Paint.Picture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6975" y="3018790"/>
                        <a:ext cx="847090" cy="836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/>
          <p:nvPr/>
        </p:nvGraphicFramePr>
        <p:xfrm>
          <a:off x="4580891" y="3882391"/>
          <a:ext cx="846455" cy="86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58800" imgH="552450" progId="Paint.Picture">
                  <p:embed/>
                </p:oleObj>
              </mc:Choice>
              <mc:Fallback>
                <p:oleObj r:id="rId4" imgW="558800" imgH="552450" progId="Paint.Picture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80891" y="3882391"/>
                        <a:ext cx="846455" cy="869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/>
          <p:nvPr/>
        </p:nvGraphicFramePr>
        <p:xfrm>
          <a:off x="4584065" y="3020061"/>
          <a:ext cx="843280" cy="840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58800" imgH="552450" progId="Paint.Picture">
                  <p:embed/>
                </p:oleObj>
              </mc:Choice>
              <mc:Fallback>
                <p:oleObj r:id="rId6" imgW="558800" imgH="552450" progId="Paint.Picture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84065" y="3020061"/>
                        <a:ext cx="843280" cy="840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/>
          <p:nvPr/>
        </p:nvGraphicFramePr>
        <p:xfrm>
          <a:off x="3726815" y="3035300"/>
          <a:ext cx="1637030" cy="783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104900" imgH="546100" progId="Paint.Picture">
                  <p:embed/>
                </p:oleObj>
              </mc:Choice>
              <mc:Fallback>
                <p:oleObj r:id="rId7" imgW="1104900" imgH="546100" progId="Paint.Picture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26815" y="3035300"/>
                        <a:ext cx="1637030" cy="783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/>
          <p:nvPr/>
        </p:nvGraphicFramePr>
        <p:xfrm>
          <a:off x="3723006" y="3810635"/>
          <a:ext cx="169100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104900" imgH="546100" progId="Paint.Picture">
                  <p:embed/>
                </p:oleObj>
              </mc:Choice>
              <mc:Fallback>
                <p:oleObj r:id="rId7" imgW="1104900" imgH="546100" progId="Paint.Picture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23006" y="3810635"/>
                        <a:ext cx="169100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/>
          <p:nvPr/>
        </p:nvGraphicFramePr>
        <p:xfrm>
          <a:off x="3736975" y="2997200"/>
          <a:ext cx="861060" cy="168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27050" imgH="939800" progId="Paint.Picture">
                  <p:embed/>
                </p:oleObj>
              </mc:Choice>
              <mc:Fallback>
                <p:oleObj r:id="rId9" imgW="527050" imgH="939800" progId="Paint.Picture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6975" y="2997200"/>
                        <a:ext cx="861060" cy="168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/>
          <p:nvPr/>
        </p:nvGraphicFramePr>
        <p:xfrm>
          <a:off x="4580890" y="3015616"/>
          <a:ext cx="83312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527050" imgH="939800" progId="Paint.Picture">
                  <p:embed/>
                </p:oleObj>
              </mc:Choice>
              <mc:Fallback>
                <p:oleObj r:id="rId11" imgW="527050" imgH="939800" progId="Paint.Picture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80890" y="3015616"/>
                        <a:ext cx="833120" cy="172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609" name="Picture 21608">
            <a:extLst>
              <a:ext uri="{FF2B5EF4-FFF2-40B4-BE49-F238E27FC236}">
                <a16:creationId xmlns:a16="http://schemas.microsoft.com/office/drawing/2014/main" id="{B315CAD4-52D3-3EDB-C19C-95DE9EC9309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99955" y="2143455"/>
            <a:ext cx="3231331" cy="3085635"/>
          </a:xfrm>
          <a:prstGeom prst="rect">
            <a:avLst/>
          </a:prstGeom>
        </p:spPr>
      </p:pic>
      <p:pic>
        <p:nvPicPr>
          <p:cNvPr id="31746" name="Picture 31745">
            <a:extLst>
              <a:ext uri="{FF2B5EF4-FFF2-40B4-BE49-F238E27FC236}">
                <a16:creationId xmlns:a16="http://schemas.microsoft.com/office/drawing/2014/main" id="{A2858E6C-5BEA-F27D-2DC5-D02BC9FCC74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782440" y="5229090"/>
            <a:ext cx="7090263" cy="12010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1"/>
      <p:bldP spid="30" grpId="1"/>
      <p:bldP spid="2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</TotalTime>
  <Words>1090</Words>
  <Application>Microsoft Office PowerPoint</Application>
  <PresentationFormat>Widescreen</PresentationFormat>
  <Paragraphs>366</Paragraphs>
  <Slides>2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9" baseType="lpstr">
      <vt:lpstr>Aptos</vt:lpstr>
      <vt:lpstr>Aptos Display</vt:lpstr>
      <vt:lpstr>Arial</vt:lpstr>
      <vt:lpstr>Calibri</vt:lpstr>
      <vt:lpstr>Calibri Light</vt:lpstr>
      <vt:lpstr>Times New Roman</vt:lpstr>
      <vt:lpstr>Office Theme</vt:lpstr>
      <vt:lpstr>1_Office Theme</vt:lpstr>
      <vt:lpstr>Default Design</vt:lpstr>
      <vt:lpstr>2_Office Theme</vt:lpstr>
      <vt:lpstr>Paint.Pictur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? Hãy nối các hình cho đúng tên của nó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Administrator</cp:lastModifiedBy>
  <cp:revision>5</cp:revision>
  <dcterms:created xsi:type="dcterms:W3CDTF">2025-11-26T16:30:25Z</dcterms:created>
  <dcterms:modified xsi:type="dcterms:W3CDTF">2025-11-27T00:53:23Z</dcterms:modified>
</cp:coreProperties>
</file>